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1102" w:rsidRPr="00993E44" w:rsidRDefault="001B1102" w:rsidP="001B1102">
      <w:r w:rsidRPr="00993E44">
        <w:t>Algebra 3-4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>
        <w:tab/>
      </w:r>
      <w:r w:rsidRPr="00993E44">
        <w:t>Name: ________________________ Per</w:t>
      </w:r>
      <w:proofErr w:type="gramStart"/>
      <w:r w:rsidRPr="00993E44">
        <w:t>:_</w:t>
      </w:r>
      <w:proofErr w:type="gramEnd"/>
      <w:r w:rsidRPr="00993E44">
        <w:t>____</w:t>
      </w:r>
    </w:p>
    <w:p w:rsidR="001B1102" w:rsidRDefault="001B1102" w:rsidP="001B1102">
      <w:pPr>
        <w:rPr>
          <w:b/>
          <w:noProof/>
          <w:u w:val="single"/>
        </w:rPr>
      </w:pPr>
      <w:proofErr w:type="spellStart"/>
      <w:r>
        <w:t>Ch</w:t>
      </w:r>
      <w:proofErr w:type="spellEnd"/>
      <w:r>
        <w:t xml:space="preserve"> 8 Day 11 REVIEW</w:t>
      </w:r>
      <w:r>
        <w:tab/>
      </w:r>
      <w:r>
        <w:tab/>
      </w:r>
      <w:r>
        <w:tab/>
      </w:r>
      <w:r>
        <w:tab/>
      </w:r>
      <w:r>
        <w:tab/>
      </w:r>
      <w:r w:rsidRPr="00993E44">
        <w:rPr>
          <w:noProof/>
        </w:rPr>
        <w:tab/>
      </w:r>
      <w:r w:rsidR="00D141D6">
        <w:t>Date: _____________________</w:t>
      </w:r>
    </w:p>
    <w:p w:rsidR="001B1102" w:rsidRDefault="001B1102" w:rsidP="001B1102">
      <w:pPr>
        <w:rPr>
          <w:b/>
          <w:noProof/>
          <w:u w:val="single"/>
        </w:rPr>
      </w:pPr>
    </w:p>
    <w:p w:rsidR="00D141D6" w:rsidRDefault="00A17E1B" w:rsidP="00D141D6">
      <w:pPr>
        <w:rPr>
          <w:b/>
          <w:noProof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 xml:space="preserve">                              </m:t>
            </m:r>
          </m:den>
        </m:f>
      </m:oMath>
      <w:r w:rsidR="00D141D6">
        <w:rPr>
          <w:rFonts w:eastAsiaTheme="minorEastAsia"/>
        </w:rPr>
        <w:tab/>
        <w:t xml:space="preserve">        </w:t>
      </w:r>
      <w:r w:rsidR="00D141D6">
        <w:rPr>
          <w:rFonts w:eastAsiaTheme="minorEastAsia"/>
        </w:rPr>
        <w:tab/>
      </w:r>
      <w:r w:rsidR="00D141D6">
        <w:rPr>
          <w:rFonts w:eastAsiaTheme="minorEastAsia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 xml:space="preserve">                     </m:t>
            </m:r>
          </m:den>
        </m:f>
        <m:r>
          <w:rPr>
            <w:rFonts w:ascii="Cambria Math" w:hAnsi="Cambria Math"/>
          </w:rPr>
          <m:t xml:space="preserve">                              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 xml:space="preserve">                     </m:t>
            </m:r>
          </m:den>
        </m:f>
      </m:oMath>
    </w:p>
    <w:p w:rsidR="00D141D6" w:rsidRDefault="00D141D6" w:rsidP="00D141D6">
      <w:pPr>
        <w:pStyle w:val="subproblems"/>
        <w:spacing w:before="0"/>
        <w:ind w:left="0" w:firstLine="0"/>
        <w:rPr>
          <w:rFonts w:ascii="Verdana" w:hAnsi="Verdana"/>
          <w:b/>
          <w:sz w:val="18"/>
          <w:szCs w:val="18"/>
        </w:rPr>
      </w:pPr>
    </w:p>
    <w:p w:rsidR="00D141D6" w:rsidRPr="00192FB9" w:rsidRDefault="00D141D6" w:rsidP="00D141D6">
      <w:pPr>
        <w:pStyle w:val="subproblems"/>
        <w:numPr>
          <w:ilvl w:val="0"/>
          <w:numId w:val="1"/>
        </w:numPr>
        <w:spacing w:before="0"/>
        <w:rPr>
          <w:rFonts w:ascii="Trebuchet MS" w:hAnsi="Trebuchet MS"/>
          <w:b/>
        </w:rPr>
      </w:pPr>
      <w:r>
        <w:rPr>
          <w:rFonts w:ascii="Trebuchet MS" w:hAnsi="Trebuchet MS"/>
          <w:b/>
        </w:rPr>
        <w:t>Find the missin</w:t>
      </w:r>
      <w:bookmarkStart w:id="0" w:name="_GoBack"/>
      <w:bookmarkEnd w:id="0"/>
      <w:r>
        <w:rPr>
          <w:rFonts w:ascii="Trebuchet MS" w:hAnsi="Trebuchet MS"/>
          <w:b/>
        </w:rPr>
        <w:t xml:space="preserve">g side </w:t>
      </w:r>
      <w:r w:rsidRPr="00192FB9">
        <w:rPr>
          <w:rFonts w:ascii="Trebuchet MS" w:hAnsi="Trebuchet MS"/>
          <w:b/>
        </w:rPr>
        <w:t>in each triangle.</w:t>
      </w:r>
      <w:r>
        <w:rPr>
          <w:rFonts w:ascii="Trebuchet MS" w:hAnsi="Trebuchet MS"/>
          <w:b/>
        </w:rPr>
        <w:t xml:space="preserve">  </w:t>
      </w:r>
      <w:r w:rsidRPr="00192FB9">
        <w:rPr>
          <w:rFonts w:ascii="Trebuchet MS" w:hAnsi="Trebuchet MS"/>
          <w:b/>
        </w:rPr>
        <w:t>SHOW ALL WORK.</w:t>
      </w:r>
    </w:p>
    <w:p w:rsidR="001B1102" w:rsidRPr="00D01A86" w:rsidRDefault="00D141D6" w:rsidP="00D141D6">
      <w:pPr>
        <w:rPr>
          <w:b/>
          <w:sz w:val="22"/>
          <w:szCs w:val="20"/>
        </w:rPr>
      </w:pPr>
      <w:r>
        <w:rPr>
          <w:noProof/>
        </w:rPr>
        <w:drawing>
          <wp:inline distT="0" distB="0" distL="0" distR="0" wp14:anchorId="4BCB7554" wp14:editId="57610309">
            <wp:extent cx="981075" cy="11334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3FBE6336" wp14:editId="05F0DA86">
            <wp:extent cx="1247775" cy="7715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</w:p>
    <w:p w:rsidR="001B1102" w:rsidRPr="00601359" w:rsidRDefault="001B1102" w:rsidP="001B1102">
      <w:pPr>
        <w:pStyle w:val="ListParagraph"/>
        <w:numPr>
          <w:ilvl w:val="0"/>
          <w:numId w:val="1"/>
        </w:numPr>
        <w:rPr>
          <w:szCs w:val="20"/>
        </w:rPr>
      </w:pPr>
      <w:r w:rsidRPr="00601359">
        <w:rPr>
          <w:szCs w:val="20"/>
        </w:rPr>
        <w:t>Locate each angle below on the Unit Circle, then write down the value of the trig function listed.  DO NOT use a calculato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18"/>
        <w:gridCol w:w="3510"/>
        <w:gridCol w:w="2970"/>
      </w:tblGrid>
      <w:tr w:rsidR="001B1102" w:rsidRPr="00587CD8" w:rsidTr="003240FB">
        <w:trPr>
          <w:trHeight w:val="584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1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135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2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225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3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45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</w:tr>
      <w:tr w:rsidR="001B1102" w:rsidRPr="00587CD8" w:rsidTr="003240FB">
        <w:trPr>
          <w:trHeight w:val="683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4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30pt" o:ole="">
                  <v:imagedata r:id="rId7" o:title=""/>
                </v:shape>
                <o:OLEObject Type="Embed" ProgID="Equation.3" ShapeID="_x0000_i1025" DrawAspect="Content" ObjectID="_1618916455" r:id="rId8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5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220" w:dyaOrig="220">
                <v:shape id="_x0000_i1026" type="#_x0000_t75" style="width:12pt;height:12pt" o:ole="">
                  <v:imagedata r:id="rId9" o:title=""/>
                </v:shape>
                <o:OLEObject Type="Embed" ProgID="Equation.3" ShapeID="_x0000_i1026" DrawAspect="Content" ObjectID="_1618916456" r:id="rId10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6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 id="_x0000_i1027" type="#_x0000_t75" style="width:19.5pt;height:30pt" o:ole="">
                  <v:imagedata r:id="rId11" o:title=""/>
                </v:shape>
                <o:OLEObject Type="Embed" ProgID="Equation.3" ShapeID="_x0000_i1027" DrawAspect="Content" ObjectID="_1618916457" r:id="rId12"/>
              </w:object>
            </w:r>
          </w:p>
        </w:tc>
      </w:tr>
      <w:tr w:rsidR="001B1102" w:rsidRPr="00587CD8" w:rsidTr="003240FB">
        <w:trPr>
          <w:trHeight w:val="602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7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>
              <w:rPr>
                <w:rFonts w:ascii="Verdana" w:hAnsi="Verdana"/>
                <w:sz w:val="20"/>
                <w:szCs w:val="20"/>
              </w:rPr>
              <w:t>51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8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>
              <w:rPr>
                <w:rFonts w:ascii="Verdana" w:hAnsi="Verdana"/>
                <w:sz w:val="20"/>
                <w:szCs w:val="20"/>
              </w:rPr>
              <w:t>60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9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>
              <w:rPr>
                <w:rFonts w:ascii="Verdana" w:hAnsi="Verdana"/>
                <w:sz w:val="20"/>
                <w:szCs w:val="20"/>
              </w:rPr>
              <w:t>-3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</w:tr>
      <w:tr w:rsidR="001B1102" w:rsidRPr="00587CD8" w:rsidTr="003240FB">
        <w:trPr>
          <w:trHeight w:val="710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0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 id="_x0000_i1028" type="#_x0000_t75" style="width:19.5pt;height:30pt" o:ole="">
                  <v:imagedata r:id="rId13" o:title=""/>
                </v:shape>
                <o:OLEObject Type="Embed" ProgID="Equation.3" ShapeID="_x0000_i1028" DrawAspect="Content" ObjectID="_1618916458" r:id="rId14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1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 w:rsidRPr="00934D2D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 id="_x0000_i1029" type="#_x0000_t75" style="width:19.5pt;height:30pt" o:ole="">
                  <v:imagedata r:id="rId15" o:title=""/>
                </v:shape>
                <o:OLEObject Type="Embed" ProgID="Equation.3" ShapeID="_x0000_i1029" DrawAspect="Content" ObjectID="_1618916459" r:id="rId16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2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 w:rsidRPr="00934D2D">
              <w:rPr>
                <w:rFonts w:ascii="Verdana" w:hAnsi="Verdana"/>
                <w:position w:val="-24"/>
                <w:sz w:val="20"/>
                <w:szCs w:val="20"/>
              </w:rPr>
              <w:object w:dxaOrig="400" w:dyaOrig="620">
                <v:shape id="_x0000_i1030" type="#_x0000_t75" style="width:19.5pt;height:30pt" o:ole="">
                  <v:imagedata r:id="rId17" o:title=""/>
                </v:shape>
                <o:OLEObject Type="Embed" ProgID="Equation.3" ShapeID="_x0000_i1030" DrawAspect="Content" ObjectID="_1618916460" r:id="rId18"/>
              </w:object>
            </w:r>
          </w:p>
        </w:tc>
      </w:tr>
      <w:tr w:rsidR="001B1102" w:rsidRPr="00587CD8" w:rsidTr="003240FB">
        <w:trPr>
          <w:trHeight w:val="701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1</w:t>
            </w:r>
            <w:r>
              <w:rPr>
                <w:rFonts w:ascii="Verdana" w:hAnsi="Verdana"/>
                <w:b/>
                <w:sz w:val="20"/>
                <w:szCs w:val="20"/>
              </w:rPr>
              <w:t>3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>
              <w:rPr>
                <w:rFonts w:ascii="Verdana" w:hAnsi="Verdana"/>
                <w:sz w:val="20"/>
                <w:szCs w:val="20"/>
              </w:rPr>
              <w:t>-12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4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>
              <w:rPr>
                <w:rFonts w:ascii="Verdana" w:hAnsi="Verdana"/>
                <w:sz w:val="20"/>
                <w:szCs w:val="20"/>
              </w:rPr>
              <w:t>33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5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>
              <w:rPr>
                <w:rFonts w:ascii="Verdana" w:hAnsi="Verdana"/>
                <w:sz w:val="20"/>
                <w:szCs w:val="20"/>
              </w:rPr>
              <w:t>-18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</w:tr>
      <w:tr w:rsidR="001B1102" w:rsidRPr="00587CD8" w:rsidTr="003240FB"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6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460" w:dyaOrig="620">
                <v:shape id="_x0000_i1031" type="#_x0000_t75" style="width:22.5pt;height:30pt" o:ole="">
                  <v:imagedata r:id="rId19" o:title=""/>
                </v:shape>
                <o:OLEObject Type="Embed" ProgID="Equation.3" ShapeID="_x0000_i1031" DrawAspect="Content" ObjectID="_1618916461" r:id="rId20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7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 w:rsidRPr="00934D2D">
              <w:rPr>
                <w:rFonts w:ascii="Verdana" w:hAnsi="Verdana"/>
                <w:position w:val="-24"/>
                <w:sz w:val="20"/>
                <w:szCs w:val="20"/>
              </w:rPr>
              <w:object w:dxaOrig="460" w:dyaOrig="620">
                <v:shape id="_x0000_i1032" type="#_x0000_t75" style="width:22.5pt;height:30pt" o:ole="">
                  <v:imagedata r:id="rId21" o:title=""/>
                </v:shape>
                <o:OLEObject Type="Embed" ProgID="Equation.3" ShapeID="_x0000_i1032" DrawAspect="Content" ObjectID="_1618916462" r:id="rId22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8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 w:rsidRPr="00934D2D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 id="_x0000_i1033" type="#_x0000_t75" style="width:19.5pt;height:30pt" o:ole="">
                  <v:imagedata r:id="rId23" o:title=""/>
                </v:shape>
                <o:OLEObject Type="Embed" ProgID="Equation.3" ShapeID="_x0000_i1033" DrawAspect="Content" ObjectID="_1618916463" r:id="rId24"/>
              </w:object>
            </w:r>
          </w:p>
        </w:tc>
      </w:tr>
    </w:tbl>
    <w:p w:rsidR="001B1102" w:rsidRDefault="001B1102" w:rsidP="001B1102">
      <w:pPr>
        <w:rPr>
          <w:rFonts w:ascii="Verdana" w:hAnsi="Verdana"/>
        </w:rPr>
      </w:pPr>
    </w:p>
    <w:p w:rsidR="001B1102" w:rsidRPr="00601359" w:rsidRDefault="001B1102" w:rsidP="001B1102">
      <w:pPr>
        <w:pStyle w:val="ListParagraph"/>
        <w:numPr>
          <w:ilvl w:val="0"/>
          <w:numId w:val="1"/>
        </w:numPr>
        <w:rPr>
          <w:szCs w:val="20"/>
        </w:rPr>
      </w:pPr>
      <w:r w:rsidRPr="00601359">
        <w:rPr>
          <w:szCs w:val="20"/>
        </w:rPr>
        <w:t>Find the angle(s) described below on the Unit Circle, then write down the angle measure(s) in radians.  DO NOT use a calculato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18"/>
        <w:gridCol w:w="3510"/>
        <w:gridCol w:w="2970"/>
      </w:tblGrid>
      <w:tr w:rsidR="001B1102" w:rsidRPr="00587CD8" w:rsidTr="003240FB">
        <w:trPr>
          <w:trHeight w:val="854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1120" w:dyaOrig="620">
                <v:shape id="_x0000_i1034" type="#_x0000_t75" style="width:55.5pt;height:30pt" o:ole="">
                  <v:imagedata r:id="rId25" o:title=""/>
                </v:shape>
                <o:OLEObject Type="Embed" ProgID="Equation.3" ShapeID="_x0000_i1034" DrawAspect="Content" ObjectID="_1618916464" r:id="rId26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2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1160" w:dyaOrig="680">
                <v:shape id="_x0000_i1035" type="#_x0000_t75" style="width:58.5pt;height:34.5pt" o:ole="">
                  <v:imagedata r:id="rId27" o:title=""/>
                </v:shape>
                <o:OLEObject Type="Embed" ProgID="Equation.3" ShapeID="_x0000_i1035" DrawAspect="Content" ObjectID="_1618916465" r:id="rId28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3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880" w:dyaOrig="279">
                <v:shape id="_x0000_i1036" type="#_x0000_t75" style="width:43.5pt;height:13.5pt" o:ole="">
                  <v:imagedata r:id="rId29" o:title=""/>
                </v:shape>
                <o:OLEObject Type="Embed" ProgID="Equation.3" ShapeID="_x0000_i1036" DrawAspect="Content" ObjectID="_1618916466" r:id="rId30"/>
              </w:object>
            </w:r>
          </w:p>
        </w:tc>
      </w:tr>
      <w:tr w:rsidR="001B1102" w:rsidRPr="00587CD8" w:rsidTr="003240FB">
        <w:trPr>
          <w:trHeight w:val="791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4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940" w:dyaOrig="620">
                <v:shape id="_x0000_i1037" type="#_x0000_t75" style="width:48pt;height:30pt" o:ole="">
                  <v:imagedata r:id="rId31" o:title=""/>
                </v:shape>
                <o:OLEObject Type="Embed" ProgID="Equation.3" ShapeID="_x0000_i1037" DrawAspect="Content" ObjectID="_1618916467" r:id="rId32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5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1340" w:dyaOrig="680">
                <v:shape id="_x0000_i1038" type="#_x0000_t75" style="width:66pt;height:34.5pt" o:ole="">
                  <v:imagedata r:id="rId33" o:title=""/>
                </v:shape>
                <o:OLEObject Type="Embed" ProgID="Equation.3" ShapeID="_x0000_i1038" DrawAspect="Content" ObjectID="_1618916468" r:id="rId34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6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1040" w:dyaOrig="279">
                <v:shape id="_x0000_i1039" type="#_x0000_t75" style="width:52.5pt;height:13.5pt" o:ole="">
                  <v:imagedata r:id="rId35" o:title=""/>
                </v:shape>
                <o:OLEObject Type="Embed" ProgID="Equation.3" ShapeID="_x0000_i1039" DrawAspect="Content" ObjectID="_1618916469" r:id="rId36"/>
              </w:object>
            </w:r>
          </w:p>
        </w:tc>
      </w:tr>
      <w:tr w:rsidR="001B1102" w:rsidRPr="00587CD8" w:rsidTr="003240FB">
        <w:trPr>
          <w:trHeight w:val="899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7)  </w:t>
            </w:r>
            <w:r w:rsidRPr="00CF0D43">
              <w:rPr>
                <w:rFonts w:ascii="Verdana" w:hAnsi="Verdana"/>
                <w:position w:val="-24"/>
                <w:sz w:val="20"/>
                <w:szCs w:val="20"/>
              </w:rPr>
              <w:object w:dxaOrig="1100" w:dyaOrig="680">
                <v:shape id="_x0000_i1040" type="#_x0000_t75" style="width:55.5pt;height:34.5pt" o:ole="">
                  <v:imagedata r:id="rId37" o:title=""/>
                </v:shape>
                <o:OLEObject Type="Embed" ProgID="Equation.3" ShapeID="_x0000_i1040" DrawAspect="Content" ObjectID="_1618916470" r:id="rId38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 w:rsidRPr="00587CD8">
              <w:rPr>
                <w:rFonts w:ascii="Verdana" w:hAnsi="Verdana"/>
                <w:b/>
                <w:sz w:val="18"/>
                <w:szCs w:val="18"/>
              </w:rPr>
              <w:t>8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934D2D">
              <w:rPr>
                <w:rFonts w:ascii="Verdana" w:hAnsi="Verdana"/>
                <w:position w:val="-6"/>
                <w:sz w:val="20"/>
                <w:szCs w:val="20"/>
              </w:rPr>
              <w:object w:dxaOrig="920" w:dyaOrig="279">
                <v:shape id="_x0000_i1041" type="#_x0000_t75" style="width:45pt;height:13.5pt" o:ole="">
                  <v:imagedata r:id="rId39" o:title=""/>
                </v:shape>
                <o:OLEObject Type="Embed" ProgID="Equation.3" ShapeID="_x0000_i1041" DrawAspect="Content" ObjectID="_1618916471" r:id="rId40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 w:rsidRPr="00587CD8">
              <w:rPr>
                <w:rFonts w:ascii="Verdana" w:hAnsi="Verdana"/>
                <w:b/>
                <w:sz w:val="18"/>
                <w:szCs w:val="18"/>
              </w:rPr>
              <w:t>9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760" w:dyaOrig="279">
                <v:shape id="_x0000_i1042" type="#_x0000_t75" style="width:37.5pt;height:13.5pt" o:ole="">
                  <v:imagedata r:id="rId41" o:title=""/>
                </v:shape>
                <o:OLEObject Type="Embed" ProgID="Equation.3" ShapeID="_x0000_i1042" DrawAspect="Content" ObjectID="_1618916472" r:id="rId42"/>
              </w:object>
            </w:r>
            <w:r>
              <w:rPr>
                <w:rFonts w:ascii="Verdana" w:hAnsi="Verdana"/>
                <w:sz w:val="20"/>
                <w:szCs w:val="20"/>
              </w:rPr>
              <w:t>undefined</w:t>
            </w:r>
          </w:p>
        </w:tc>
      </w:tr>
      <w:tr w:rsidR="001B1102" w:rsidRPr="00587CD8" w:rsidTr="003240FB">
        <w:trPr>
          <w:trHeight w:val="809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0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CF0D43">
              <w:rPr>
                <w:rFonts w:ascii="Verdana" w:hAnsi="Verdana"/>
                <w:position w:val="-24"/>
                <w:sz w:val="20"/>
                <w:szCs w:val="20"/>
              </w:rPr>
              <w:object w:dxaOrig="1320" w:dyaOrig="680">
                <v:shape id="_x0000_i1043" type="#_x0000_t75" style="width:66pt;height:34.5pt" o:ole="">
                  <v:imagedata r:id="rId43" o:title=""/>
                </v:shape>
                <o:OLEObject Type="Embed" ProgID="Equation.3" ShapeID="_x0000_i1043" DrawAspect="Content" ObjectID="_1618916473" r:id="rId44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1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1140" w:dyaOrig="680">
                <v:shape id="_x0000_i1044" type="#_x0000_t75" style="width:57pt;height:34.5pt" o:ole="">
                  <v:imagedata r:id="rId45" o:title=""/>
                </v:shape>
                <o:OLEObject Type="Embed" ProgID="Equation.3" ShapeID="_x0000_i1044" DrawAspect="Content" ObjectID="_1618916474" r:id="rId46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2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920" w:dyaOrig="279">
                <v:shape id="_x0000_i1045" type="#_x0000_t75" style="width:45pt;height:13.5pt" o:ole="">
                  <v:imagedata r:id="rId47" o:title=""/>
                </v:shape>
                <o:OLEObject Type="Embed" ProgID="Equation.3" ShapeID="_x0000_i1045" DrawAspect="Content" ObjectID="_1618916475" r:id="rId48"/>
              </w:object>
            </w:r>
          </w:p>
        </w:tc>
      </w:tr>
      <w:tr w:rsidR="001B1102" w:rsidRPr="00587CD8" w:rsidTr="003240FB">
        <w:trPr>
          <w:trHeight w:val="809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3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CF0D43">
              <w:rPr>
                <w:rFonts w:ascii="Verdana" w:hAnsi="Verdana"/>
                <w:position w:val="-8"/>
                <w:sz w:val="20"/>
                <w:szCs w:val="20"/>
              </w:rPr>
              <w:object w:dxaOrig="1080" w:dyaOrig="360">
                <v:shape id="_x0000_i1046" type="#_x0000_t75" style="width:55.5pt;height:19.5pt" o:ole="">
                  <v:imagedata r:id="rId49" o:title=""/>
                </v:shape>
                <o:OLEObject Type="Embed" ProgID="Equation.3" ShapeID="_x0000_i1046" DrawAspect="Content" ObjectID="_1618916476" r:id="rId50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4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CF0D43">
              <w:rPr>
                <w:rFonts w:ascii="Verdana" w:hAnsi="Verdana"/>
                <w:position w:val="-8"/>
                <w:sz w:val="20"/>
                <w:szCs w:val="20"/>
              </w:rPr>
              <w:object w:dxaOrig="1240" w:dyaOrig="360">
                <v:shape id="_x0000_i1047" type="#_x0000_t75" style="width:63pt;height:19.5pt" o:ole="">
                  <v:imagedata r:id="rId51" o:title=""/>
                </v:shape>
                <o:OLEObject Type="Embed" ProgID="Equation.3" ShapeID="_x0000_i1047" DrawAspect="Content" ObjectID="_1618916477" r:id="rId52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5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CF0D43">
              <w:rPr>
                <w:rFonts w:ascii="Verdana" w:hAnsi="Verdana"/>
                <w:position w:val="-28"/>
                <w:sz w:val="20"/>
                <w:szCs w:val="20"/>
              </w:rPr>
              <w:object w:dxaOrig="1140" w:dyaOrig="660">
                <v:shape id="_x0000_i1048" type="#_x0000_t75" style="width:57pt;height:34.5pt" o:ole="">
                  <v:imagedata r:id="rId53" o:title=""/>
                </v:shape>
                <o:OLEObject Type="Embed" ProgID="Equation.3" ShapeID="_x0000_i1048" DrawAspect="Content" ObjectID="_1618916478" r:id="rId54"/>
              </w:object>
            </w:r>
          </w:p>
        </w:tc>
      </w:tr>
      <w:tr w:rsidR="001B1102" w:rsidRPr="00587CD8" w:rsidTr="003240FB">
        <w:trPr>
          <w:trHeight w:val="809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6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CF0D43">
              <w:rPr>
                <w:rFonts w:ascii="Verdana" w:hAnsi="Verdana"/>
                <w:position w:val="-6"/>
                <w:sz w:val="20"/>
                <w:szCs w:val="20"/>
              </w:rPr>
              <w:object w:dxaOrig="1020" w:dyaOrig="279">
                <v:shape id="_x0000_i1049" type="#_x0000_t75" style="width:51pt;height:13.5pt" o:ole="">
                  <v:imagedata r:id="rId55" o:title=""/>
                </v:shape>
                <o:OLEObject Type="Embed" ProgID="Equation.3" ShapeID="_x0000_i1049" DrawAspect="Content" ObjectID="_1618916479" r:id="rId56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7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CF0D43">
              <w:rPr>
                <w:rFonts w:ascii="Verdana" w:hAnsi="Verdana"/>
                <w:position w:val="-6"/>
                <w:sz w:val="20"/>
                <w:szCs w:val="20"/>
              </w:rPr>
              <w:object w:dxaOrig="1040" w:dyaOrig="279">
                <v:shape id="_x0000_i1050" type="#_x0000_t75" style="width:52.5pt;height:13.5pt" o:ole="">
                  <v:imagedata r:id="rId57" o:title=""/>
                </v:shape>
                <o:OLEObject Type="Embed" ProgID="Equation.3" ShapeID="_x0000_i1050" DrawAspect="Content" ObjectID="_1618916480" r:id="rId58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8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CF0D43">
              <w:rPr>
                <w:rFonts w:ascii="Verdana" w:hAnsi="Verdana"/>
                <w:position w:val="-6"/>
                <w:sz w:val="20"/>
                <w:szCs w:val="20"/>
              </w:rPr>
              <w:object w:dxaOrig="880" w:dyaOrig="279">
                <v:shape id="_x0000_i1051" type="#_x0000_t75" style="width:43.5pt;height:13.5pt" o:ole="">
                  <v:imagedata r:id="rId59" o:title=""/>
                </v:shape>
                <o:OLEObject Type="Embed" ProgID="Equation.3" ShapeID="_x0000_i1051" DrawAspect="Content" ObjectID="_1618916481" r:id="rId60"/>
              </w:object>
            </w:r>
          </w:p>
        </w:tc>
      </w:tr>
    </w:tbl>
    <w:p w:rsidR="001B1102" w:rsidRDefault="001B1102" w:rsidP="001B1102"/>
    <w:tbl>
      <w:tblPr>
        <w:tblpPr w:leftFromText="180" w:rightFromText="180" w:vertAnchor="text" w:tblpY="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16"/>
        <w:gridCol w:w="3904"/>
        <w:gridCol w:w="4268"/>
      </w:tblGrid>
      <w:tr w:rsidR="001B1102" w:rsidRPr="00E431C1" w:rsidTr="003240FB">
        <w:trPr>
          <w:trHeight w:hRule="exact" w:val="722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lastRenderedPageBreak/>
              <w:t>PARAMETER</w:t>
            </w:r>
          </w:p>
        </w:tc>
        <w:tc>
          <w:tcPr>
            <w:tcW w:w="3904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 xml:space="preserve">y = a ● </w:t>
            </w:r>
            <w:proofErr w:type="spellStart"/>
            <w:r w:rsidRPr="00E431C1">
              <w:rPr>
                <w:b/>
                <w:sz w:val="28"/>
              </w:rPr>
              <w:t>sinb</w:t>
            </w:r>
            <w:proofErr w:type="spellEnd"/>
            <w:r w:rsidRPr="00E431C1">
              <w:rPr>
                <w:b/>
                <w:sz w:val="28"/>
              </w:rPr>
              <w:t>(x-h) + k</w:t>
            </w: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1D46260" wp14:editId="5BCED9B6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490855</wp:posOffset>
                      </wp:positionV>
                      <wp:extent cx="1866900" cy="1371600"/>
                      <wp:effectExtent l="9525" t="14605" r="9525" b="13970"/>
                      <wp:wrapNone/>
                      <wp:docPr id="5838" name="Group 58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839" name="AutoShape 2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0" name="AutoShape 2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1" name="AutoShape 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2" name="AutoShape 2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843" name="Group 2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844" name="Line 264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45" name="Line 265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846" name="AutoShap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7" name="AutoShap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8" name="AutoShape 2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9" name="AutoShape 2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FC3E47" id="Group 5838" o:spid="_x0000_s1026" style="position:absolute;margin-left:3pt;margin-top:38.65pt;width:147pt;height:108pt;z-index:251660288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nsQ/QMAAIEeAAAOAAAAZHJzL2Uyb0RvYy54bWzsWdtuo0gQfV9p/wHx7nDHgOKMRraTl+xu&#10;pJn9gA60AS10o24SO1rtv291NWAbJ5rRjMIqK/LgAH2h+tSp4nT19adDXRnPVMiSs5XpXNmmQVnK&#10;s5LlK/PPr7eLyDRkS1hGKs7oynyh0vx08+sv1/smoS4veJVRYcAkTCb7ZmUWbdskliXTgtZEXvGG&#10;MmjccVGTFm5FbmWC7GH2urJc2w6tPRdZI3hKpYSnG91o3uD8ux1N2z92O0lbo1qZYFuLvwJ/H9Wv&#10;dXNNklyQpijTzgzyA1bUpGTw0mGqDWmJ8STKi6nqMhVc8l17lfLa4rtdmVJcA6zGsUeruRP8qcG1&#10;5Mk+bwaYANoRTj88bfr784MwymxlBpEHvmKkBi/hiw18AgDtmzyBfnei+dI8CL1KuLzn6V8Smq1x&#10;u7rPdWfjcf8bz2BG8tRyBOiwE7WaApZuHNAPL4Mf6KE1UnjoRGEY2+CuFNocb+mEcIOeSgtwpxrn&#10;eaodml03CPq2bTfejf1usAtDVatFEv1iNLYzTq0MWCePwMqfA/ZLQRqK/pIKsCOwcQ/sZ4ABexlu&#10;ECvDlAXQdc00sOmBdcAajK8LwnKK3b++NACig0s5G6JuJHjlm0B7nuNqwJZxqAHr4XZ7tM6hIkkj&#10;ZHtHeW2oi5UpW0HKvGjXnDEILC4c9Ch5vpetxrgfoBzM+G1ZVei1ihl7sD6IlgGOkLwqM9Wq+kmR&#10;P64rYTwTFaL413nsrBuEAstwtoKSbNtdt6Ss9DV4uGJqPlgV2NNd6Rj8O7bjbbSN/IXvhtuFb282&#10;i8+3a38R3jrLYONt1uuN848yzfGToswyypR1fT5w/O+jRZeZdCQPGWHAwTqfHUkJxvb/0Wigp/an&#10;ZsYjz14ehMJWPQemTkZZRQmdC04oq2PpjH8keU/KdjHuhZE/U3amrP7Gv5Vlfec1ymLOnJ6yrhfO&#10;lJ2zbCdL36QsfJIvs6yrct30lPXtGN+Mn1DUYbMw+FDCoFPdijso2Af96Xs9zbSwd0NPU+z9dL3n&#10;u2N9PsjNSDUpad+rcxARg64fxtnRpa6/GPnf6nrf73G9Lxk1XJ3yTyK3i+PvE+iXK+8RG8E1LPpC&#10;oVdgxqzJT7fW/ytNHozohgHys3TzbNiV4caqp5s7hNk3NoQz3caVnEnodqxhTLcdDHvqnW4HsY5w&#10;wj+16X6/7aAfgj5RJR/PWeL36yhUugQJm3nF5Lfz41zBGCqrr1YMJ6GvIswERTd/+Rpll5Nqa9+2&#10;oaaKlA1HRbeZsh9KW09D2aEAf5plo0kpG3jBnGXnOvH4KOrNCsZrRxvhtEcbQbwEeTILg49+tIG6&#10;Fs45UcF1Z7LqIPX0Ho9CjifHN/8CAAD//wMAUEsDBBQABgAIAAAAIQCYn9/23wAAAAgBAAAPAAAA&#10;ZHJzL2Rvd25yZXYueG1sTI/BTsMwEETvSPyDtUjcqJ1GtBCyqaoKOFVItEiImxtvk6ixHcVukv49&#10;y4keZ2c18yZfTbYVA/Wh8Q4hmSkQ5EpvGlchfO3fHp5AhKid0a13hHChAKvi9ibXmfGj+6RhFyvB&#10;IS5kGqGOscukDGVNVoeZ78ixd/S91ZFlX0nT65HDbSvnSi2k1Y3jhlp3tKmpPO3OFuF91OM6TV6H&#10;7em4ufzsHz++twkh3t9N6xcQkab4/wx/+IwOBTMd/NmZIFqEBS+JCMtlCoLtVCk+HBDmz2kKssjl&#10;9YDiFwAA//8DAFBLAQItABQABgAIAAAAIQC2gziS/gAAAOEBAAATAAAAAAAAAAAAAAAAAAAAAABb&#10;Q29udGVudF9UeXBlc10ueG1sUEsBAi0AFAAGAAgAAAAhADj9If/WAAAAlAEAAAsAAAAAAAAAAAAA&#10;AAAALwEAAF9yZWxzLy5yZWxzUEsBAi0AFAAGAAgAAAAhAJWOexD9AwAAgR4AAA4AAAAAAAAAAAAA&#10;AAAALgIAAGRycy9lMm9Eb2MueG1sUEsBAi0AFAAGAAgAAAAhAJif3/bfAAAACAEAAA8AAAAAAAAA&#10;AAAAAAAAVwYAAGRycy9kb3ducmV2LnhtbFBLBQYAAAAABAAEAPMAAABjB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59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EcRwwAAAN0AAAAPAAAAZHJzL2Rvd25yZXYueG1sRI9Pi8Iw&#10;FMTvC36H8IS9ren6b2vXKCIseK3Knh/Nsy02L7VJbfbbbwTB4zAzv2HW22AacafO1ZYVfE4SEMSF&#10;1TWXCs6nn48UhPPIGhvLpOCPHGw3o7c1ZtoOnNP96EsRIewyVFB532ZSuqIig25iW+LoXWxn0EfZ&#10;lVJ3OES4aeQ0SZbSYM1xocKW9hUV12NvFOT5rfztXRh26SV8zc96bpL+oNT7OOy+QXgK/hV+tg9a&#10;wSKdreDxJj4BufkHAAD//wMAUEsBAi0AFAAGAAgAAAAhANvh9svuAAAAhQEAABMAAAAAAAAAAAAA&#10;AAAAAAAAAFtDb250ZW50X1R5cGVzXS54bWxQSwECLQAUAAYACAAAACEAWvQsW78AAAAVAQAACwAA&#10;AAAAAAAAAAAAAAAfAQAAX3JlbHMvLnJlbHNQSwECLQAUAAYACAAAACEACABHEcMAAADdAAAADwAA&#10;AAAAAAAAAAAAAAAHAgAAZHJzL2Rvd25yZXYueG1sUEsFBgAAAAADAAMAtwAAAPcCAAAAAA==&#10;" strokeweight="1.25pt"/>
                      <v:shape id="AutoShape 260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J3xvwAAAN0AAAAPAAAAZHJzL2Rvd25yZXYueG1sRE9Ni8Iw&#10;EL0v+B/CCN7W1KWrpRpFhAWvVfE8NGNbbCa1SW389+Yg7PHxvje7YFrxpN41lhUs5gkI4tLqhisF&#10;l/PfdwbCeWSNrWVS8CIHu+3ka4O5tiMX9Dz5SsQQdjkqqL3vcildWZNBN7cdceRutjfoI+wrqXsc&#10;Y7hp5U+SLKXBhmNDjR0dairvp8EoKIpHdR1cGPfZLazSi05NMhyVmk3Dfg3CU/D/4o/7qBX8Zmnc&#10;H9/EJyC3bwAAAP//AwBQSwECLQAUAAYACAAAACEA2+H2y+4AAACFAQAAEwAAAAAAAAAAAAAAAAAA&#10;AAAAW0NvbnRlbnRfVHlwZXNdLnhtbFBLAQItABQABgAIAAAAIQBa9CxbvwAAABUBAAALAAAAAAAA&#10;AAAAAAAAAB8BAABfcmVscy8ucmVsc1BLAQItABQABgAIAAAAIQDBPJ3xvwAAAN0AAAAPAAAAAAAA&#10;AAAAAAAAAAcCAABkcnMvZG93bnJldi54bWxQSwUGAAAAAAMAAwC3AAAA8wIAAAAA&#10;" strokeweight="1.25pt"/>
                      <v:shape id="AutoShape 261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DhqwgAAAN0AAAAPAAAAZHJzL2Rvd25yZXYueG1sRI9Bi8Iw&#10;FITvgv8hPMGbpkpdSzWKCAte64rnR/NsyzYv3Sa12X9vFhY8DjPzDbM/BtOKJ/WusaxgtUxAEJdW&#10;N1wpuH19LjIQziNrbC2Tgl9ycDxMJ3vMtR25oOfVVyJC2OWooPa+y6V0ZU0G3dJ2xNF72N6gj7Kv&#10;pO5xjHDTynWSfEiDDceFGjs611R+XwejoCh+qvvgwnjKHmGb3nRqkuGi1HwWTjsQnoJ/h//bF61g&#10;k6Ur+HsTn4A8vAAAAP//AwBQSwECLQAUAAYACAAAACEA2+H2y+4AAACFAQAAEwAAAAAAAAAAAAAA&#10;AAAAAAAAW0NvbnRlbnRfVHlwZXNdLnhtbFBLAQItABQABgAIAAAAIQBa9CxbvwAAABUBAAALAAAA&#10;AAAAAAAAAAAAAB8BAABfcmVscy8ucmVsc1BLAQItABQABgAIAAAAIQCucDhqwgAAAN0AAAAPAAAA&#10;AAAAAAAAAAAAAAcCAABkcnMvZG93bnJldi54bWxQSwUGAAAAAAMAAwC3AAAA9gIAAAAA&#10;" strokeweight="1.25pt"/>
                      <v:shape id="AutoShape 262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qYdwgAAAN0AAAAPAAAAZHJzL2Rvd25yZXYueG1sRI9Bi8Iw&#10;FITvC/6H8ARva6p011KNIsKC17ri+dE822LzUpvUZv+9EYQ9DjPzDbPZBdOKB/WusaxgMU9AEJdW&#10;N1wpOP/+fGYgnEfW2FomBX/kYLedfGww13bkgh4nX4kIYZejgtr7LpfSlTUZdHPbEUfvanuDPsq+&#10;krrHMcJNK5dJ8i0NNhwXauzoUFN5Ow1GQVHcq8vgwrjPrmGVnnVqkuGo1Gwa9msQnoL/D7/bR63g&#10;K0uX8HoTn4DcPgEAAP//AwBQSwECLQAUAAYACAAAACEA2+H2y+4AAACFAQAAEwAAAAAAAAAAAAAA&#10;AAAAAAAAW0NvbnRlbnRfVHlwZXNdLnhtbFBLAQItABQABgAIAAAAIQBa9CxbvwAAABUBAAALAAAA&#10;AAAAAAAAAAAAAB8BAABfcmVscy8ucmVsc1BLAQItABQABgAIAAAAIQBeoqYdwgAAAN0AAAAPAAAA&#10;AAAAAAAAAAAAAAcCAABkcnMvZG93bnJldi54bWxQSwUGAAAAAAMAAwC3AAAA9gIAAAAA&#10;" strokeweight="1.25pt"/>
                      <v:group id="Group 263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WttxgAAAN0AAAAPAAAAZHJzL2Rvd25yZXYueG1sRI9Li8JA&#10;EITvC/6HoQVv6yS+kOgoIuuyB1nwAeKtybRJMNMTMrNJ/PeOIOyxqKqvqOW6M6VoqHaFZQXxMAJB&#10;nFpdcKbgfNp9zkE4j6yxtEwKHuRgvep9LDHRtuUDNUefiQBhl6CC3PsqkdKlORl0Q1sRB+9ma4M+&#10;yDqTusY2wE0pR1E0kwYLDgs5VrTNKb0f/4yC7xbbzTj+avb32/ZxPU1/L/uYlBr0u80ChKfO/4ff&#10;7R+tYDqfjOH1JjwBuXoCAAD//wMAUEsBAi0AFAAGAAgAAAAhANvh9svuAAAAhQEAABMAAAAAAAAA&#10;AAAAAAAAAAAAAFtDb250ZW50X1R5cGVzXS54bWxQSwECLQAUAAYACAAAACEAWvQsW78AAAAVAQAA&#10;CwAAAAAAAAAAAAAAAAAfAQAAX3JlbHMvLnJlbHNQSwECLQAUAAYACAAAACEAXFlrbcYAAADdAAAA&#10;DwAAAAAAAAAAAAAAAAAHAgAAZHJzL2Rvd25yZXYueG1sUEsFBgAAAAADAAMAtwAAAPoCAAAAAA==&#10;">
                        <v:line id="Line 264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u8yxQAAAN0AAAAPAAAAZHJzL2Rvd25yZXYueG1sRI/RasJA&#10;FETfC/2H5Rb6Vje2GiRmI0UUCkLR6Adcs9ckuHs3ZFeT/r1bKPRxmJkzTL4arRF36n3rWMF0koAg&#10;rpxuuVZwOm7fFiB8QNZoHJOCH/KwKp6fcsy0G/hA9zLUIkLYZ6igCaHLpPRVQxb9xHXE0bu43mKI&#10;sq+l7nGIcGvke5Kk0mLLcaHBjtYNVdfyZhUM+3I7fu+ctie3TluTTs8fG6PU68v4uQQRaAz/4b/2&#10;l1YwX8xm8PsmPgFZPAAAAP//AwBQSwECLQAUAAYACAAAACEA2+H2y+4AAACFAQAAEwAAAAAAAAAA&#10;AAAAAAAAAAAAW0NvbnRlbnRfVHlwZXNdLnhtbFBLAQItABQABgAIAAAAIQBa9CxbvwAAABUBAAAL&#10;AAAAAAAAAAAAAAAAAB8BAABfcmVscy8ucmVsc1BLAQItABQABgAIAAAAIQDe5u8yxQAAAN0AAAAP&#10;AAAAAAAAAAAAAAAAAAcCAABkcnMvZG93bnJldi54bWxQSwUGAAAAAAMAAwC3AAAA+QIAAAAA&#10;" strokeweight="1.25pt"/>
                        <v:line id="Line 265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kqpxQAAAN0AAAAPAAAAZHJzL2Rvd25yZXYueG1sRI/RasJA&#10;FETfhf7Dcgt9041tDRKzkSIKhULR6Adcs9ckuHs3ZFeT/n23UPBxmJkzTL4erRF36n3rWMF8loAg&#10;rpxuuVZwOu6mSxA+IGs0jknBD3lYF0+THDPtBj7QvQy1iBD2GSpoQugyKX3VkEU/cx1x9C6utxii&#10;7Gupexwi3Br5miSptNhyXGiwo01D1bW8WQXDvtyN319O25PbpK1J5+e3rVHq5Xn8WIEINIZH+L/9&#10;qRUslu8L+HsTn4AsfgEAAP//AwBQSwECLQAUAAYACAAAACEA2+H2y+4AAACFAQAAEwAAAAAAAAAA&#10;AAAAAAAAAAAAW0NvbnRlbnRfVHlwZXNdLnhtbFBLAQItABQABgAIAAAAIQBa9CxbvwAAABUBAAAL&#10;AAAAAAAAAAAAAAAAAB8BAABfcmVscy8ucmVsc1BLAQItABQABgAIAAAAIQCxqkqpxQAAAN0AAAAP&#10;AAAAAAAAAAAAAAAAAAcCAABkcnMvZG93bnJldi54bWxQSwUGAAAAAAMAAwC3AAAA+QIAAAAA&#10;" strokeweight="1.25pt"/>
                      </v:group>
                      <v:shape id="AutoShape 266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aAewgAAAN0AAAAPAAAAZHJzL2Rvd25yZXYueG1sRI9Bi8Iw&#10;FITvC/6H8ARva+rS1VKNIsKC17ri+dE822LzUpvUxn9vhIU9DjPzDbPZBdOKB/WusaxgMU9AEJdW&#10;N1wpOP/+fGYgnEfW2FomBU9ysNtOPjaYaztyQY+Tr0SEsMtRQe19l0vpypoMurntiKN3tb1BH2Vf&#10;Sd3jGOGmlV9JspQGG44LNXZ0qKm8nQajoCju1WVwYdxn17BKzzo1yXBUajYN+zUIT8H/h//aR63g&#10;O0uX8H4Tn4DcvgAAAP//AwBQSwECLQAUAAYACAAAACEA2+H2y+4AAACFAQAAEwAAAAAAAAAAAAAA&#10;AAAAAAAAW0NvbnRlbnRfVHlwZXNdLnhtbFBLAQItABQABgAIAAAAIQBa9CxbvwAAABUBAAALAAAA&#10;AAAAAAAAAAAAAB8BAABfcmVscy8ucmVsc1BLAQItABQABgAIAAAAIQAhmaAewgAAAN0AAAAPAAAA&#10;AAAAAAAAAAAAAAcCAABkcnMvZG93bnJldi54bWxQSwUGAAAAAAMAAwC3AAAA9gIAAAAA&#10;" strokeweight="1.25pt"/>
                      <v:shape id="AutoShape 267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QWFwgAAAN0AAAAPAAAAZHJzL2Rvd25yZXYueG1sRI9Bi8Iw&#10;FITvwv6H8Ba8abpS11KNIsKC17ri+dE822Lz0m1Sm/33RhA8DjPzDbPZBdOKO/Wusazga56AIC6t&#10;brhScP79mWUgnEfW2FomBf/kYLf9mGww13bkgu4nX4kIYZejgtr7LpfSlTUZdHPbEUfvanuDPsq+&#10;krrHMcJNKxdJ8i0NNhwXauzoUFN5Ow1GQVH8VZfBhXGfXcMqPevUJMNRqeln2K9BeAr+HX61j1rB&#10;MktX8HwTn4DcPgAAAP//AwBQSwECLQAUAAYACAAAACEA2+H2y+4AAACFAQAAEwAAAAAAAAAAAAAA&#10;AAAAAAAAW0NvbnRlbnRfVHlwZXNdLnhtbFBLAQItABQABgAIAAAAIQBa9CxbvwAAABUBAAALAAAA&#10;AAAAAAAAAAAAAB8BAABfcmVscy8ucmVsc1BLAQItABQABgAIAAAAIQBO1QWFwgAAAN0AAAAPAAAA&#10;AAAAAAAAAAAAAAcCAABkcnMvZG93bnJldi54bWxQSwUGAAAAAAMAAwC3AAAA9gIAAAAA&#10;" strokeweight="1.25pt"/>
                      <v:shape id="AutoShape 268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pH3vwAAAN0AAAAPAAAAZHJzL2Rvd25yZXYueG1sRE9Ni8Iw&#10;EL0v+B/CCN7W1KWrpRpFhAWvVfE8NGNbbCa1SW389+Yg7PHxvje7YFrxpN41lhUs5gkI4tLqhisF&#10;l/PfdwbCeWSNrWVS8CIHu+3ka4O5tiMX9Dz5SsQQdjkqqL3vcildWZNBN7cdceRutjfoI+wrqXsc&#10;Y7hp5U+SLKXBhmNDjR0dairvp8EoKIpHdR1cGPfZLazSi05NMhyVmk3Dfg3CU/D/4o/7qBX8Zmmc&#10;G9/EJyC3bwAAAP//AwBQSwECLQAUAAYACAAAACEA2+H2y+4AAACFAQAAEwAAAAAAAAAAAAAAAAAA&#10;AAAAW0NvbnRlbnRfVHlwZXNdLnhtbFBLAQItABQABgAIAAAAIQBa9CxbvwAAABUBAAALAAAAAAAA&#10;AAAAAAAAAB8BAABfcmVscy8ucmVsc1BLAQItABQABgAIAAAAIQA/SpH3vwAAAN0AAAAPAAAAAAAA&#10;AAAAAAAAAAcCAABkcnMvZG93bnJldi54bWxQSwUGAAAAAAMAAwC3AAAA8wIAAAAA&#10;" strokeweight="1.25pt"/>
                      <v:shape id="AutoShape 269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jRswwAAAN0AAAAPAAAAZHJzL2Rvd25yZXYueG1sRI9Ba8JA&#10;FITvhf6H5Qm91Y0lakxdRQoFr9Hg+ZF9JqHZt2l2Y7b/visIHoeZ+YbZ7oPpxI0G11pWsJgnIIgr&#10;q1uuFZTn7/cMhPPIGjvLpOCPHOx3ry9bzLWduKDbydciQtjlqKDxvs+ldFVDBt3c9sTRu9rBoI9y&#10;qKUecIpw08mPJFlJgy3HhQZ7+mqo+jmNRkFR/NaX0YXpkF3DOi11apLxqNTbLBw+QXgK/hl+tI9a&#10;wTJLN3B/E5+A3P0DAAD//wMAUEsBAi0AFAAGAAgAAAAhANvh9svuAAAAhQEAABMAAAAAAAAAAAAA&#10;AAAAAAAAAFtDb250ZW50X1R5cGVzXS54bWxQSwECLQAUAAYACAAAACEAWvQsW78AAAAVAQAACwAA&#10;AAAAAAAAAAAAAAAfAQAAX3JlbHMvLnJlbHNQSwECLQAUAAYACAAAACEAUAY0bMMAAADdAAAADwAA&#10;AAAAAAAAAAAAAAAHAgAAZHJzL2Rvd25yZXYueG1sUEsFBgAAAAADAAMAtwAAAPcCAAAAAA==&#10;" strokeweight="1.25pt"/>
                    </v:group>
                  </w:pict>
                </mc:Fallback>
              </mc:AlternateContent>
            </w:r>
          </w:p>
        </w:tc>
        <w:tc>
          <w:tcPr>
            <w:tcW w:w="4268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 xml:space="preserve">y = a ● </w:t>
            </w:r>
            <w:proofErr w:type="spellStart"/>
            <w:r w:rsidRPr="00E431C1">
              <w:rPr>
                <w:b/>
                <w:sz w:val="28"/>
              </w:rPr>
              <w:t>cosb</w:t>
            </w:r>
            <w:proofErr w:type="spellEnd"/>
            <w:r w:rsidRPr="00E431C1">
              <w:rPr>
                <w:b/>
                <w:sz w:val="28"/>
              </w:rPr>
              <w:t>(x-h) + k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PARENT GRAPH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sz w:val="28"/>
              </w:rPr>
            </w:pPr>
            <w:r w:rsidRPr="00E431C1">
              <w:rPr>
                <w:sz w:val="28"/>
              </w:rPr>
              <w:t>y = sin(x)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4DCBB64B" wp14:editId="1B1D486B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109220</wp:posOffset>
                      </wp:positionV>
                      <wp:extent cx="1866900" cy="1371600"/>
                      <wp:effectExtent l="8890" t="13970" r="10160" b="14605"/>
                      <wp:wrapNone/>
                      <wp:docPr id="5825" name="Group 58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826" name="AutoShape 2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7" name="AutoShape 2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8" name="AutoShape 2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9" name="AutoShape 2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831" name="Group 2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832" name="Line 276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33" name="Line 277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834" name="AutoShape 2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35" name="AutoShape 2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36" name="AutoShape 2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37" name="AutoShape 2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C933F21" id="Group 5825" o:spid="_x0000_s1026" style="position:absolute;margin-left:12.7pt;margin-top:8.6pt;width:147pt;height:108pt;z-index:251661312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LruCQQAAIEeAAAOAAAAZHJzL2Uyb0RvYy54bWzsWVtvozgUfl9p/gPiPeViIAQ1HY2StC/d&#10;nUoz8wNccAAN2MimTarV/vc9PlxCSaoZdbYZdUUeCOALx9/5fPz5+PLjviyMRyZVLvjSdC5s02A8&#10;FknO06X57ev1LDQNVVOe0EJwtjSfmDI/Xn3443JXRcwVmSgSJg3ohKtoVy3NrK6ryLJUnLGSqgtR&#10;MQ6FWyFLWsOjTK1E0h30XhaWa9uBtRMyqaSImVLwdt0UmlfY/3bL4vrzdqtYbRRLE2yr8Srxeq+v&#10;1tUljVJJqyyPWzPoK6woac7ho31Xa1pT40HmR12VeSyFEtv6IhalJbbbPGY4BhiNY49GcyPFQ4Vj&#10;SaNdWvUwAbQjnF7dbfzX45008mRp+qHrmwanJXgJP2zgGwBoV6UR1LuR1ZfqTjajhNtbEX9XUGyN&#10;y/Vz2lQ27nd/igR6pA+1QID2W1nqLmDoxh798NT7ge1rI4aXThgECxvcFUOZQ+ZOAA/oqTgDd+p2&#10;hOhyKHZd3+/KNm17d+G1jV1oqkstGjUfRmNb4/TIgHXqAKz6NWC/ZLRi6C+lATsAG3TAfgIYsJbh&#10;zh1tmLYAqq54A2y85y2wBherjPKUYfWvTxWAiC1gBIMm+kGBV34INCGO2wA2XwQNYB3cbofWc6ho&#10;VElV3zBRGvpmaapa0jzN6pXgHCaWkA56lD7eqrrBuGugHczFdV4U6LWCGzuw3g/nPrZQosgTXarr&#10;KZnerwppPFI9RfHXeuxZNZgKPMHeMkaTTXtf07xo7sHDBdf9wajAnvaumYN/L+zFJtyE3sxzg83M&#10;s9fr2afrlTcLrp25vybr1Wrt/KNNc7woy5OEcW1dFw8c7+do0UamZib3EaHHwXreO5ISjO3+0Wh0&#10;rvZnw4x7kTzdSY1ty9TzUXZ+irLumSnbznEShN5E2YmyzRr/YpQFqdEsX8MoS34PZV0STJSdomwr&#10;S1+k7OIUZZE4z1Z5Gr2lMGijrGcvML7jEoo6bBIG70oYtKpbawQU7L3+JE5Hs0bYu6DDQFSMdbve&#10;vfxXup547lif93Iz1EVa2nfqHOjd6/q+nR0e6/qjlr9X1xNQ1M2Kc5tzBpIehfVg5iLIPyvQj0fe&#10;ITaCqx/0kUIvwIxJkw+31v8nTU7IiG7zkbZ5Fd2I3USDQdjvp9kPNoQT3caZnLPQ7ZDDONt2kHgd&#10;9YbaOhzxT2+6306oeAHoE53yIc4cVf2BsW2AhM28tujl+DhlMPrM6smM4Vno26Yy+mzmGyXdSJ/N&#10;HFJ2cV7K2jZsSpGywSjpNlH2XWnrs+SJyak8cYiL8EBUvm2U9Yk/RdkpTzw+inopg0FO5YnD8x5t&#10;+AvYeE3C4N0fbaCuhXNOVHDtmaw+SB0+41HI4eT46l8AAAD//wMAUEsDBBQABgAIAAAAIQDIvqIY&#10;3wAAAAkBAAAPAAAAZHJzL2Rvd25yZXYueG1sTI/NTsMwEITvSLyDtUjcqPNDoYQ4VVUBp6oSLVLF&#10;bRtvk6ixHcVukr49ywmOO99odiZfTqYVA/W+cVZBPItAkC2dbmyl4Gv//rAA4QNaja2zpOBKHpbF&#10;7U2OmXaj/aRhFyrBIdZnqKAOocuk9GVNBv3MdWSZnVxvMPDZV1L3OHK4aWUSRU/SYGP5Q40drWsq&#10;z7uLUfAx4rhK47dhcz6tr9/7+fawiUmp+7tp9Qoi0BT+zPBbn6tDwZ2O7mK1F62CZP7ITtafExDM&#10;0/iFhSODNE1AFrn8v6D4AQAA//8DAFBLAQItABQABgAIAAAAIQC2gziS/gAAAOEBAAATAAAAAAAA&#10;AAAAAAAAAAAAAABbQ29udGVudF9UeXBlc10ueG1sUEsBAi0AFAAGAAgAAAAhADj9If/WAAAAlAEA&#10;AAsAAAAAAAAAAAAAAAAALwEAAF9yZWxzLy5yZWxzUEsBAi0AFAAGAAgAAAAhAA60uu4JBAAAgR4A&#10;AA4AAAAAAAAAAAAAAAAALgIAAGRycy9lMm9Eb2MueG1sUEsBAi0AFAAGAAgAAAAhAMi+ohjfAAAA&#10;CQEAAA8AAAAAAAAAAAAAAAAAYwYAAGRycy9kb3ducmV2LnhtbFBLBQYAAAAABAAEAPMAAABvBwAA&#10;AAA=&#10;">
                      <v:shape id="AutoShape 271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kW+wwAAAN0AAAAPAAAAZHJzL2Rvd25yZXYueG1sRI9Pi8Iw&#10;FMTvC/sdwlvwtk0V/5SuUUQQvNYVz4/m2ZZtXmqT2vjtjSDscZiZ3zDrbTCtuFPvGssKpkkKgri0&#10;uuFKwfn38J2BcB5ZY2uZFDzIwXbz+bHGXNuRC7qffCUihF2OCmrvu1xKV9Zk0CW2I47e1fYGfZR9&#10;JXWPY4SbVs7SdCkNNhwXauxoX1P5dxqMgqK4VZfBhXGXXcNqftZzkw5HpSZfYfcDwlPw/+F3+6gV&#10;LLLZEl5v4hOQmycAAAD//wMAUEsBAi0AFAAGAAgAAAAhANvh9svuAAAAhQEAABMAAAAAAAAAAAAA&#10;AAAAAAAAAFtDb250ZW50X1R5cGVzXS54bWxQSwECLQAUAAYACAAAACEAWvQsW78AAAAVAQAACwAA&#10;AAAAAAAAAAAAAAAfAQAAX3JlbHMvLnJlbHNQSwECLQAUAAYACAAAACEA/EZFvsMAAADdAAAADwAA&#10;AAAAAAAAAAAAAAAHAgAAZHJzL2Rvd25yZXYueG1sUEsFBgAAAAADAAMAtwAAAPcCAAAAAA==&#10;" strokeweight="1.25pt"/>
                      <v:shape id="AutoShape 272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uAlwgAAAN0AAAAPAAAAZHJzL2Rvd25yZXYueG1sRI9Bi8Iw&#10;FITvgv8hvAVvmq6421KNIoLgta54fjTPtmzz0m1SG/+9EYQ9DjPzDbPZBdOKO/Wusazgc5GAIC6t&#10;brhScPk5zjMQziNrbC2Tggc52G2nkw3m2o5c0P3sKxEh7HJUUHvf5VK6siaDbmE74ujdbG/QR9lX&#10;Uvc4Rrhp5TJJvqXBhuNCjR0daip/z4NRUBR/1XVwYdxnt5CuLnplkuGk1Owj7NcgPAX/H363T1rB&#10;V7ZM4fUmPgG5fQIAAP//AwBQSwECLQAUAAYACAAAACEA2+H2y+4AAACFAQAAEwAAAAAAAAAAAAAA&#10;AAAAAAAAW0NvbnRlbnRfVHlwZXNdLnhtbFBLAQItABQABgAIAAAAIQBa9CxbvwAAABUBAAALAAAA&#10;AAAAAAAAAAAAAB8BAABfcmVscy8ucmVsc1BLAQItABQABgAIAAAAIQCTCuAlwgAAAN0AAAAPAAAA&#10;AAAAAAAAAAAAAAcCAABkcnMvZG93bnJldi54bWxQSwUGAAAAAAMAAwC3AAAA9gIAAAAA&#10;" strokeweight="1.25pt"/>
                      <v:shape id="AutoShape 273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XRXvgAAAN0AAAAPAAAAZHJzL2Rvd25yZXYueG1sRE9Ni8Iw&#10;EL0L/ocwgjdNFdct1SgiCF6rsuehGdtiM6lNauO/Nwdhj4/3vd0H04gXda62rGAxT0AQF1bXXCq4&#10;XU+zFITzyBoby6TgTQ72u/Foi5m2A+f0uvhSxBB2GSqovG8zKV1RkUE3ty1x5O62M+gj7EqpOxxi&#10;uGnkMknW0mDNsaHClo4VFY9LbxTk+bP8610YDuk9/K5uemWS/qzUdBIOGxCegv8Xf91nreAnXca5&#10;8U18AnL3AQAA//8DAFBLAQItABQABgAIAAAAIQDb4fbL7gAAAIUBAAATAAAAAAAAAAAAAAAAAAAA&#10;AABbQ29udGVudF9UeXBlc10ueG1sUEsBAi0AFAAGAAgAAAAhAFr0LFu/AAAAFQEAAAsAAAAAAAAA&#10;AAAAAAAAHwEAAF9yZWxzLy5yZWxzUEsBAi0AFAAGAAgAAAAhAOKVdFe+AAAA3QAAAA8AAAAAAAAA&#10;AAAAAAAABwIAAGRycy9kb3ducmV2LnhtbFBLBQYAAAAAAwADALcAAADyAgAAAAA=&#10;" strokeweight="1.25pt"/>
                      <v:shape id="AutoShape 274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2dHMwwAAAN0AAAAPAAAAZHJzL2Rvd25yZXYueG1sRI9Pi8Iw&#10;FMTvwn6H8Ba8aar4p9s1igiC16p4fjTPtti81Ca12W+/ERb2OMzMb5jNLphGvKhztWUFs2kCgriw&#10;uuZSwfVynKQgnEfW2FgmBT/kYLf9GG0w03bgnF5nX4oIYZehgsr7NpPSFRUZdFPbEkfvbjuDPsqu&#10;lLrDIcJNI+dJspIGa44LFbZ0qKh4nHujIM+f5a13Ydin97BeXPXCJP1JqfFn2H+D8BT8f/ivfdIK&#10;lun8C95v4hOQ218AAAD//wMAUEsBAi0AFAAGAAgAAAAhANvh9svuAAAAhQEAABMAAAAAAAAAAAAA&#10;AAAAAAAAAFtDb250ZW50X1R5cGVzXS54bWxQSwECLQAUAAYACAAAACEAWvQsW78AAAAVAQAACwAA&#10;AAAAAAAAAAAAAAAfAQAAX3JlbHMvLnJlbHNQSwECLQAUAAYACAAAACEAjdnRzMMAAADdAAAADwAA&#10;AAAAAAAAAAAAAAAHAgAAZHJzL2Rvd25yZXYueG1sUEsFBgAAAAADAAMAtwAAAPcCAAAAAA==&#10;" strokeweight="1.25pt"/>
                      <v:group id="Group 275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SP8xQAAAN0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sZzH8P8mPAG5+QMAAP//AwBQSwECLQAUAAYACAAAACEA2+H2y+4AAACFAQAAEwAAAAAAAAAA&#10;AAAAAAAAAAAAW0NvbnRlbnRfVHlwZXNdLnhtbFBLAQItABQABgAIAAAAIQBa9CxbvwAAABUBAAAL&#10;AAAAAAAAAAAAAAAAAB8BAABfcmVscy8ucmVsc1BLAQItABQABgAIAAAAIQCbwSP8xQAAAN0AAAAP&#10;AAAAAAAAAAAAAAAAAAcCAABkcnMvZG93bnJldi54bWxQSwUGAAAAAAMAAwC3AAAA+QIAAAAA&#10;">
                        <v:line id="Line 276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aGgwwAAAN0AAAAPAAAAZHJzL2Rvd25yZXYueG1sRI/RisIw&#10;FETfhf2HcBf2TVMVi1SjiKywsCBa/YBrc22LyU1psrb790YQfBxm5gyzXPfWiDu1vnasYDxKQBAX&#10;TtdcKjifdsM5CB+QNRrHpOCfPKxXH4MlZtp1fKR7HkoRIewzVFCF0GRS+qIii37kGuLoXV1rMUTZ&#10;llK32EW4NXKSJKm0WHNcqLChbUXFLf+zCrpDvuv3v07bs9umtUnHl+m3Uerrs98sQATqwzv8av9o&#10;BbP5dALPN/EJyNUDAAD//wMAUEsBAi0AFAAGAAgAAAAhANvh9svuAAAAhQEAABMAAAAAAAAAAAAA&#10;AAAAAAAAAFtDb250ZW50X1R5cGVzXS54bWxQSwECLQAUAAYACAAAACEAWvQsW78AAAAVAQAACwAA&#10;AAAAAAAAAAAAAAAfAQAAX3JlbHMvLnJlbHNQSwECLQAUAAYACAAAACEAZkWhoMMAAADdAAAADwAA&#10;AAAAAAAAAAAAAAAHAgAAZHJzL2Rvd25yZXYueG1sUEsFBgAAAAADAAMAtwAAAPcCAAAAAA==&#10;" strokeweight="1.25pt"/>
                        <v:line id="Line 277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QQ7xAAAAN0AAAAPAAAAZHJzL2Rvd25yZXYueG1sRI/RasJA&#10;FETfC/7DcgXf6sYGg0RXEVEQCsVGP+CavSbB3bshuzXp33cFoY/DzJxhVpvBGvGgzjeOFcymCQji&#10;0umGKwWX8+F9AcIHZI3GMSn4JQ+b9ehthbl2PX/TowiViBD2OSqoQ2hzKX1Zk0U/dS1x9G6usxii&#10;7CqpO+wj3Br5kSSZtNhwXKixpV1N5b34sQr6U3EYvj6dthe3yxqTza7p3ig1GQ/bJYhAQ/gPv9pH&#10;rWC+SFN4volPQK7/AAAA//8DAFBLAQItABQABgAIAAAAIQDb4fbL7gAAAIUBAAATAAAAAAAAAAAA&#10;AAAAAAAAAABbQ29udGVudF9UeXBlc10ueG1sUEsBAi0AFAAGAAgAAAAhAFr0LFu/AAAAFQEAAAsA&#10;AAAAAAAAAAAAAAAAHwEAAF9yZWxzLy5yZWxzUEsBAi0AFAAGAAgAAAAhAAkJBDvEAAAA3QAAAA8A&#10;AAAAAAAAAAAAAAAABwIAAGRycy9kb3ducmV2LnhtbFBLBQYAAAAAAwADALcAAAD4AgAAAAA=&#10;" strokeweight="1.25pt"/>
                      </v:group>
                      <v:shape id="AutoShape 278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eiPwwAAAN0AAAAPAAAAZHJzL2Rvd25yZXYueG1sRI9Ba8JA&#10;FITvhf6H5Qm91Y0aNaSuIoLgNSqeH9lnEpp9m2Y3ZvvvuwXB4zAz3zCbXTCteFDvGssKZtMEBHFp&#10;dcOVguvl+JmBcB5ZY2uZFPySg932/W2DubYjF/Q4+0pECLscFdTed7mUrqzJoJvajjh6d9sb9FH2&#10;ldQ9jhFuWjlPkpU02HBcqLGjQ03l93kwCorip7oNLoz77B7W6VWnJhlOSn1Mwv4LhKfgX+Fn+6QV&#10;LLNFCv9v4hOQ2z8AAAD//wMAUEsBAi0AFAAGAAgAAAAhANvh9svuAAAAhQEAABMAAAAAAAAAAAAA&#10;AAAAAAAAAFtDb250ZW50X1R5cGVzXS54bWxQSwECLQAUAAYACAAAACEAWvQsW78AAAAVAQAACwAA&#10;AAAAAAAAAAAAAAAfAQAAX3JlbHMvLnJlbHNQSwECLQAUAAYACAAAACEA5gHoj8MAAADdAAAADwAA&#10;AAAAAAAAAAAAAAAHAgAAZHJzL2Rvd25yZXYueG1sUEsFBgAAAAADAAMAtwAAAPcCAAAAAA==&#10;" strokeweight="1.25pt"/>
                      <v:shape id="AutoShape 279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U0UwgAAAN0AAAAPAAAAZHJzL2Rvd25yZXYueG1sRI9Pi8Iw&#10;FMTvC36H8ARva+q/tVSjyMKC16rs+dE822LzUpvUxm9vFhY8DjPzG2a7D6YRD+pcbVnBbJqAIC6s&#10;rrlUcDn/fKYgnEfW2FgmBU9ysN+NPraYaTtwTo+TL0WEsMtQQeV9m0npiooMuqltiaN3tZ1BH2VX&#10;St3hEOGmkfMk+ZIGa44LFbb0XVFxO/VGQZ7fy9/eheGQXsN6edFLk/RHpSbjcNiA8BT8O/zfPmoF&#10;q3Sxgr838QnI3QsAAP//AwBQSwECLQAUAAYACAAAACEA2+H2y+4AAACFAQAAEwAAAAAAAAAAAAAA&#10;AAAAAAAAW0NvbnRlbnRfVHlwZXNdLnhtbFBLAQItABQABgAIAAAAIQBa9CxbvwAAABUBAAALAAAA&#10;AAAAAAAAAAAAAB8BAABfcmVscy8ucmVsc1BLAQItABQABgAIAAAAIQCJTU0UwgAAAN0AAAAPAAAA&#10;AAAAAAAAAAAAAAcCAABkcnMvZG93bnJldi54bWxQSwUGAAAAAAMAAwC3AAAA9gIAAAAA&#10;" strokeweight="1.25pt"/>
                      <v:shape id="AutoShape 280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9NjwgAAAN0AAAAPAAAAZHJzL2Rvd25yZXYueG1sRI9Pi8Iw&#10;FMTvC36H8IS9ral/t1SjiCB4rcqeH82zLTYvtUlt9ttvFgSPw8z8htnsgmnEkzpXW1YwnSQgiAur&#10;ay4VXC/HrxSE88gaG8uk4Jcc7Lajjw1m2g6c0/PsSxEh7DJUUHnfZlK6oiKDbmJb4ujdbGfQR9mV&#10;Unc4RLhp5CxJVtJgzXGhwpYOFRX3c28U5Pmj/OldGPbpLXwvrnphkv6k1Oc47NcgPAX/Dr/aJ61g&#10;mc5X8P8mPgG5/QMAAP//AwBQSwECLQAUAAYACAAAACEA2+H2y+4AAACFAQAAEwAAAAAAAAAAAAAA&#10;AAAAAAAAW0NvbnRlbnRfVHlwZXNdLnhtbFBLAQItABQABgAIAAAAIQBa9CxbvwAAABUBAAALAAAA&#10;AAAAAAAAAAAAAB8BAABfcmVscy8ucmVsc1BLAQItABQABgAIAAAAIQB5n9NjwgAAAN0AAAAPAAAA&#10;AAAAAAAAAAAAAAcCAABkcnMvZG93bnJldi54bWxQSwUGAAAAAAMAAwC3AAAA9gIAAAAA&#10;" strokeweight="1.25pt"/>
                      <v:shape id="AutoShape 281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3b4wgAAAN0AAAAPAAAAZHJzL2Rvd25yZXYueG1sRI9Pi8Iw&#10;FMTvC36H8IS9ran/1lKNIoLgtSp7fjTPtti81Ca12W+/WRA8DjPzG2azC6YRT+pcbVnBdJKAIC6s&#10;rrlUcL0cv1IQziNrbCyTgl9ysNuOPjaYaTtwTs+zL0WEsMtQQeV9m0npiooMuoltiaN3s51BH2VX&#10;St3hEOGmkbMk+ZYGa44LFbZ0qKi4n3ujIM8f5U/vwrBPb2G1uOqFSfqTUp/jsF+D8BT8O/xqn7SC&#10;ZTpfwf+b+ATk9g8AAP//AwBQSwECLQAUAAYACAAAACEA2+H2y+4AAACFAQAAEwAAAAAAAAAAAAAA&#10;AAAAAAAAW0NvbnRlbnRfVHlwZXNdLnhtbFBLAQItABQABgAIAAAAIQBa9CxbvwAAABUBAAALAAAA&#10;AAAAAAAAAAAAAB8BAABfcmVscy8ucmVsc1BLAQItABQABgAIAAAAIQAW03b4wgAAAN0AAAAPAAAA&#10;AAAAAAAAAAAAAAcCAABkcnMvZG93bnJldi54bWxQSwUGAAAAAAMAAwC3AAAA9gIAAAAA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cos(x)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AMPLITUDE</w:t>
            </w:r>
          </w:p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(“a”)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C65B03D" wp14:editId="3426BF3F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208280</wp:posOffset>
                      </wp:positionV>
                      <wp:extent cx="1866900" cy="1371600"/>
                      <wp:effectExtent l="9525" t="8255" r="9525" b="10795"/>
                      <wp:wrapNone/>
                      <wp:docPr id="5813" name="Group 58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814" name="AutoShape 2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5" name="AutoShape 2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6" name="AutoShape 2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7" name="AutoShape 2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818" name="Group 2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819" name="Line 288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20" name="Line 289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821" name="AutoShape 2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2" name="AutoShape 2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3" name="AutoShape 2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4" name="AutoShape 2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ACE4C49" id="Group 5813" o:spid="_x0000_s1026" style="position:absolute;margin-left:7.5pt;margin-top:16.4pt;width:147pt;height:108pt;z-index:251662336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yhg/QMAAIEeAAAOAAAAZHJzL2Uyb0RvYy54bWzsWV2PozYUfa/U/4B4zwDmI4Ams1olmXmZ&#10;tiPt9gd4wAFUsJHNTDKq+t97fflIQjLa1bZLtRXzkAGufbk+99gcX99+OFSl8cqkKgRfmc6NbRqM&#10;JyIteLYyf/98vwhNQzWUp7QUnK3MN6bMD3c//3S7r2NGRC7KlEkDnHAV7+uVmTdNHVuWSnJWUXUj&#10;asbBuBOyog3cysxKJd2D96q0iG0H1l7ItJYiYUrB001rNO/Q/27Hkua33U6xxihXJsTW4K/E32f9&#10;a93d0jiTtM6LpAuDfkMUFS04vHRwtaENNV5kceGqKhIplNg1N4moLLHbFQnDMcBoHHs0mgcpXmoc&#10;Sxbvs3qACaAd4fTNbpNfX5+kUaQr0w8d1zQ4rSBL+GIDnwBA+zqLod2DrD/VT7IdJVw+iuQPBWZr&#10;bNf3WdvYeN7/IlLwSF8agQAddrLSLmDoxgHz8DbkgR0aI4GHThgEkQ3pSsDmuEsngBvMVJJDOnU/&#10;19V2MBPi+71t2/Unkdd1JtBVWy0aty/GYLvg9MiAdeoIrPpnwH7Kac0wX0oDdgTW64H9CDBgK4OE&#10;rg5MRwBN17wFNjnwDliDi3VOecaw+ee3GkB0cChnXfSNgqx8EWjXdUgL2DIKWsB6uEmP1jlUNK6l&#10;ah6YqAx9sTJVI2mR5c1acA4TS0gHM0pfH1XTYtx30Anm4r4oS8xayY09RO+HSx97KFEWqbbqdkpm&#10;z+tSGq9UT1H86zJ21gymAk/RW85ouu2uG1qU7TVkuOTaH4wK4umu2jn4Z2RH23AbeguPBNuFZ282&#10;i4/3a28R3DtLf+Nu1uuN85cOzfHivEhTxnV0/XrgeF9Hi25lamfysCIMOFjn3pGUEGz/H4MGerb5&#10;bJnxLNK3J6mx1c+BqdNR1r9GWU9n5ox/NP6elO3muBuE+GZMLq4QM2VnynY8PK6ywTXK4sdhesoS&#10;N5gpO6+ynSx9Vxgsr1EWP8/TU9azIzILgx9YGHSqW3+hUbAfV0bYhJ0KexIu2w/599P1rkfG+nyQ&#10;m6E2aWnfq3MQEYOuH/rZ4aWuv+j5H+v6qMf1seAMJH040kedWvo6gX458h6xEVzDoC8UeglhzJr8&#10;dGv9f9Lketq007ijW/Rv0M21YVeGG6uebmSYZl/YEM50G1dyJqHbsYYx2XaQOD31TioYEdJjMqHi&#10;BaBPdMnHdZZYOzluB7sFEjbzmsnvr49zBWOorF6tGE5CX02YCYpuBMjSrpanlMUS2nSUtW2QXkjZ&#10;YFR0myk7VzA6Hg46nQwF+FPK4qZsMsr6rj+vsnOdeHwU9V4Fg1w72oimPdrwoyWU/mZh8KMfbaCu&#10;hXNOVHDdmaw+SD29x6OQ48nx3d8AAAD//wMAUEsDBBQABgAIAAAAIQBGi8gR3wAAAAkBAAAPAAAA&#10;ZHJzL2Rvd25yZXYueG1sTI/NTsMwEITvSLyDtUjcqPNDUQhxqqoCThVSWyTEzY23SdR4HcVukr49&#10;ywmOszOana9YzbYTIw6+daQgXkQgkCpnWqoVfB7eHjIQPmgyunOECq7oYVXe3hQ6N26iHY77UAsu&#10;IZ9rBU0IfS6lrxq02i9cj8TeyQ1WB5ZDLc2gJy63nUyi6Ela3RJ/aHSPmwar8/5iFbxPelqn8eu4&#10;PZ821+/D8uNrG6NS93fz+gVEwDn8heF3Pk+Hkjcd3YWMFx3rJaMEBWnCBOyn0TMfjgqSxywDWRby&#10;P0H5AwAA//8DAFBLAQItABQABgAIAAAAIQC2gziS/gAAAOEBAAATAAAAAAAAAAAAAAAAAAAAAABb&#10;Q29udGVudF9UeXBlc10ueG1sUEsBAi0AFAAGAAgAAAAhADj9If/WAAAAlAEAAAsAAAAAAAAAAAAA&#10;AAAALwEAAF9yZWxzLy5yZWxzUEsBAi0AFAAGAAgAAAAhAB8fKGD9AwAAgR4AAA4AAAAAAAAAAAAA&#10;AAAALgIAAGRycy9lMm9Eb2MueG1sUEsBAi0AFAAGAAgAAAAhAEaLyBHfAAAACQEAAA8AAAAAAAAA&#10;AAAAAAAAVwYAAGRycy9kb3ducmV2LnhtbFBLBQYAAAAABAAEAPMAAABjBwAAAAA=&#10;">
                      <v:shape id="AutoShape 283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LTvwgAAAN0AAAAPAAAAZHJzL2Rvd25yZXYueG1sRI9Bi8Iw&#10;FITvgv8hPMGbpkpdSzWKCAte64rnR/NsyzYv3Sa12X9vFhY8DjPzDbM/BtOKJ/WusaxgtUxAEJdW&#10;N1wpuH19LjIQziNrbC2Tgl9ycDxMJ3vMtR25oOfVVyJC2OWooPa+y6V0ZU0G3dJ2xNF72N6gj7Kv&#10;pO5xjHDTynWSfEiDDceFGjs611R+XwejoCh+qvvgwnjKHmGb3nRqkuGi1HwWTjsQnoJ/h//bF61g&#10;k61S+HsTn4A8vAAAAP//AwBQSwECLQAUAAYACAAAACEA2+H2y+4AAACFAQAAEwAAAAAAAAAAAAAA&#10;AAAAAAAAW0NvbnRlbnRfVHlwZXNdLnhtbFBLAQItABQABgAIAAAAIQBa9CxbvwAAABUBAAALAAAA&#10;AAAAAAAAAAAAAB8BAABfcmVscy8ucmVsc1BLAQItABQABgAIAAAAIQCttLTvwgAAAN0AAAAPAAAA&#10;AAAAAAAAAAAAAAcCAABkcnMvZG93bnJldi54bWxQSwUGAAAAAAMAAwC3AAAA9gIAAAAA&#10;" strokeweight="1.25pt"/>
                      <v:shape id="AutoShape 284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BF0wgAAAN0AAAAPAAAAZHJzL2Rvd25yZXYueG1sRI9Bi8Iw&#10;FITvwv6H8ARvNnXRtXSNIgsLXuuK50fzbMs2L7VJbfz3RhA8DjPzDbPZBdOKG/WusaxgkaQgiEur&#10;G64UnP5+5xkI55E1tpZJwZ0c7LYfkw3m2o5c0O3oKxEh7HJUUHvf5VK6siaDLrEdcfQutjfoo+wr&#10;qXscI9y08jNNv6TBhuNCjR391FT+HwejoCiu1XlwYdxnl7BenvTSpMNBqdk07L9BeAr+HX61D1rB&#10;Klus4PkmPgG5fQAAAP//AwBQSwECLQAUAAYACAAAACEA2+H2y+4AAACFAQAAEwAAAAAAAAAAAAAA&#10;AAAAAAAAW0NvbnRlbnRfVHlwZXNdLnhtbFBLAQItABQABgAIAAAAIQBa9CxbvwAAABUBAAALAAAA&#10;AAAAAAAAAAAAAB8BAABfcmVscy8ucmVsc1BLAQItABQABgAIAAAAIQDC+BF0wgAAAN0AAAAPAAAA&#10;AAAAAAAAAAAAAAcCAABkcnMvZG93bnJldi54bWxQSwUGAAAAAAMAAwC3AAAA9gIAAAAA&#10;" strokeweight="1.25pt"/>
                      <v:shape id="AutoShape 285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o8DwwAAAN0AAAAPAAAAZHJzL2Rvd25yZXYueG1sRI9Pi8Iw&#10;FMTvC/sdwhO8bVPFP6VrFFkQvNYVz4/m2ZZtXmqT2vjtjSDscZiZ3zCbXTCtuFPvGssKZkkKgri0&#10;uuFKwfn38JWBcB5ZY2uZFDzIwW77+bHBXNuRC7qffCUihF2OCmrvu1xKV9Zk0CW2I47e1fYGfZR9&#10;JXWPY4SbVs7TdCUNNhwXauzop6by7zQYBUVxqy6DC+M+u4b14qwXJh2OSk0nYf8NwlPw/+F3+6gV&#10;LLPZCl5v4hOQ2ycAAAD//wMAUEsBAi0AFAAGAAgAAAAhANvh9svuAAAAhQEAABMAAAAAAAAAAAAA&#10;AAAAAAAAAFtDb250ZW50X1R5cGVzXS54bWxQSwECLQAUAAYACAAAACEAWvQsW78AAAAVAQAACwAA&#10;AAAAAAAAAAAAAAAfAQAAX3JlbHMvLnJlbHNQSwECLQAUAAYACAAAACEAMiqPA8MAAADdAAAADwAA&#10;AAAAAAAAAAAAAAAHAgAAZHJzL2Rvd25yZXYueG1sUEsFBgAAAAADAAMAtwAAAPcCAAAAAA==&#10;" strokeweight="1.25pt"/>
                      <v:shape id="AutoShape 286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iqYwQAAAN0AAAAPAAAAZHJzL2Rvd25yZXYueG1sRI9Bi8Iw&#10;FITvgv8hPMGbpoqupWsUERa81pU9P5pnW2xeapPa7L83guBxmJlvmO0+mEY8qHO1ZQWLeQKCuLC6&#10;5lLB5fdnloJwHlljY5kU/JOD/W482mKm7cA5Pc6+FBHCLkMFlfdtJqUrKjLo5rYljt7VdgZ9lF0p&#10;dYdDhJtGLpPkSxqsOS5U2NKxouJ27o2CPL+Xf70LwyG9hs3qolcm6U9KTSfh8A3CU/Cf8Lt90grW&#10;6WIDrzfxCcjdEwAA//8DAFBLAQItABQABgAIAAAAIQDb4fbL7gAAAIUBAAATAAAAAAAAAAAAAAAA&#10;AAAAAABbQ29udGVudF9UeXBlc10ueG1sUEsBAi0AFAAGAAgAAAAhAFr0LFu/AAAAFQEAAAsAAAAA&#10;AAAAAAAAAAAAHwEAAF9yZWxzLy5yZWxzUEsBAi0AFAAGAAgAAAAhAF1mKpjBAAAA3QAAAA8AAAAA&#10;AAAAAAAAAAAABwIAAGRycy9kb3ducmV2LnhtbFBLBQYAAAAAAwADALcAAAD1AgAAAAA=&#10;" strokeweight="1.25pt"/>
                      <v:group id="Group 287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tYBwwAAAN0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jFYW54E56ATJ8AAAD//wMAUEsBAi0AFAAGAAgAAAAhANvh9svuAAAAhQEAABMAAAAAAAAAAAAA&#10;AAAAAAAAAFtDb250ZW50X1R5cGVzXS54bWxQSwECLQAUAAYACAAAACEAWvQsW78AAAAVAQAACwAA&#10;AAAAAAAAAAAAAAAfAQAAX3JlbHMvLnJlbHNQSwECLQAUAAYACAAAACEAQU7WAcMAAADdAAAADwAA&#10;AAAAAAAAAAAAAAAHAgAAZHJzL2Rvd25yZXYueG1sUEsFBgAAAAADAAMAtwAAAPcCAAAAAA==&#10;">
                        <v:line id="Line 288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G+xxAAAAN0AAAAPAAAAZHJzL2Rvd25yZXYueG1sRI/RasJA&#10;FETfhf7Dcgt9000sBo2uIqJQKEiNfsA1e5uE7t4N2dWkf98VhD4OM3OGWW0Ga8SdOt84VpBOEhDE&#10;pdMNVwou58N4DsIHZI3GMSn4JQ+b9ctohbl2PZ/oXoRKRAj7HBXUIbS5lL6syaKfuJY4et+usxii&#10;7CqpO+wj3Bo5TZJMWmw4LtTY0q6m8qe4WQX9V3EYjp9O24vbZY3J0uv73ij19jpslyACDeE//Gx/&#10;aAWzebqAx5v4BOT6DwAA//8DAFBLAQItABQABgAIAAAAIQDb4fbL7gAAAIUBAAATAAAAAAAAAAAA&#10;AAAAAAAAAABbQ29udGVudF9UeXBlc10ueG1sUEsBAi0AFAAGAAgAAAAhAFr0LFu/AAAAFQEAAAsA&#10;AAAAAAAAAAAAAAAAHwEAAF9yZWxzLy5yZWxzUEsBAi0AFAAGAAgAAAAhACNUb7HEAAAA3QAAAA8A&#10;AAAAAAAAAAAAAAAABwIAAGRycy9kb3ducmV2LnhtbFBLBQYAAAAAAwADALcAAAD4AgAAAAA=&#10;" strokeweight="1.25pt"/>
                        <v:line id="Line 289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gyRwgAAAN0AAAAPAAAAZHJzL2Rvd25yZXYueG1sRE/dasIw&#10;FL4f+A7hCLtbUx0rUo0iYmEwGFvtAxybY1tMTkoT2+7tl4vBLj++/91htkaMNPjOsYJVkoIgrp3u&#10;uFFQXYqXDQgfkDUax6Tghzwc9ounHebaTfxNYxkaEUPY56igDaHPpfR1SxZ94nriyN3cYDFEODRS&#10;DzjFcGvkOk0zabHj2NBiT6eW6nv5sAqmr7KYPz+ctpU7ZZ3JVtfXs1HqeTkftyACzeFf/Od+1wre&#10;Nuu4P76JT0DufwEAAP//AwBQSwECLQAUAAYACAAAACEA2+H2y+4AAACFAQAAEwAAAAAAAAAAAAAA&#10;AAAAAAAAW0NvbnRlbnRfVHlwZXNdLnhtbFBLAQItABQABgAIAAAAIQBa9CxbvwAAABUBAAALAAAA&#10;AAAAAAAAAAAAAB8BAABfcmVscy8ucmVsc1BLAQItABQABgAIAAAAIQB8AgyRwgAAAN0AAAAPAAAA&#10;AAAAAAAAAAAAAAcCAABkcnMvZG93bnJldi54bWxQSwUGAAAAAAMAAwC3AAAA9gIAAAAA&#10;" strokeweight="1.25pt"/>
                      </v:group>
                      <v:shape id="AutoShape 290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93KwgAAAN0AAAAPAAAAZHJzL2Rvd25yZXYueG1sRI9Bi8Iw&#10;FITvgv8hPMGbTRV3LV2jiCB4rSueH82zLdu81Ca18d+bhYU9DjPzDbPdB9OKJ/WusaxgmaQgiEur&#10;G64UXL9PiwyE88gaW8uk4EUO9rvpZIu5tiMX9Lz4SkQIuxwV1N53uZSurMmgS2xHHL277Q36KPtK&#10;6h7HCDetXKXppzTYcFyosaNjTeXPZTAKiuJR3QYXxkN2D5v1Va9NOpyVms/C4QuEp+D/w3/ts1bw&#10;ka2W8PsmPgG5ewMAAP//AwBQSwECLQAUAAYACAAAACEA2+H2y+4AAACFAQAAEwAAAAAAAAAAAAAA&#10;AAAAAAAAW0NvbnRlbnRfVHlwZXNdLnhtbFBLAQItABQABgAIAAAAIQBa9CxbvwAAABUBAAALAAAA&#10;AAAAAAAAAAAAAB8BAABfcmVscy8ucmVsc1BLAQItABQABgAIAAAAIQBzr93KwgAAAN0AAAAPAAAA&#10;AAAAAAAAAAAAAAcCAABkcnMvZG93bnJldi54bWxQSwUGAAAAAAMAAwC3AAAA9gIAAAAA&#10;" strokeweight="1.25pt"/>
                      <v:shape id="AutoShape 291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UO9wgAAAN0AAAAPAAAAZHJzL2Rvd25yZXYueG1sRI9Pi8Iw&#10;FMTvC36H8ARva2rxT6lGEWHBa1U8P5pnW7Z56TapzX57s7DgcZiZ3zC7QzCteFLvGssKFvMEBHFp&#10;dcOVgtv16zMD4TyyxtYyKfglB4f95GOHubYjF/S8+EpECLscFdTed7mUrqzJoJvbjjh6D9sb9FH2&#10;ldQ9jhFuWpkmyVoabDgu1NjRqaby+zIYBUXxU90HF8Zj9gib5U0vTTKclZpNw3ELwlPw7/B/+6wV&#10;rLI0hb838QnI/QsAAP//AwBQSwECLQAUAAYACAAAACEA2+H2y+4AAACFAQAAEwAAAAAAAAAAAAAA&#10;AAAAAAAAW0NvbnRlbnRfVHlwZXNdLnhtbFBLAQItABQABgAIAAAAIQBa9CxbvwAAABUBAAALAAAA&#10;AAAAAAAAAAAAAB8BAABfcmVscy8ucmVsc1BLAQItABQABgAIAAAAIQCDfUO9wgAAAN0AAAAPAAAA&#10;AAAAAAAAAAAAAAcCAABkcnMvZG93bnJldi54bWxQSwUGAAAAAAMAAwC3AAAA9gIAAAAA&#10;" strokeweight="1.25pt"/>
                      <v:shape id="AutoShape 292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eYmwgAAAN0AAAAPAAAAZHJzL2Rvd25yZXYueG1sRI9Bi8Iw&#10;FITvwv6H8Ba8aaqrbukaRYQFr1Xx/GiebbF5qU1q4783wsIeh5n5hllvg2nEgzpXW1YwmyYgiAur&#10;ay4VnE+/kxSE88gaG8uk4EkOtpuP0RozbQfO6XH0pYgQdhkqqLxvMyldUZFBN7UtcfSutjPoo+xK&#10;qTscItw0cp4kK2mw5rhQYUv7iorbsTcK8vxeXnoXhl16Dd+Ls16YpD8oNf4Mux8QnoL/D/+1D1rB&#10;Mp1/wftNfAJy8wIAAP//AwBQSwECLQAUAAYACAAAACEA2+H2y+4AAACFAQAAEwAAAAAAAAAAAAAA&#10;AAAAAAAAW0NvbnRlbnRfVHlwZXNdLnhtbFBLAQItABQABgAIAAAAIQBa9CxbvwAAABUBAAALAAAA&#10;AAAAAAAAAAAAAB8BAABfcmVscy8ucmVsc1BLAQItABQABgAIAAAAIQDsMeYmwgAAAN0AAAAPAAAA&#10;AAAAAAAAAAAAAAcCAABkcnMvZG93bnJldi54bWxQSwUGAAAAAAMAAwC3AAAA9gIAAAAA&#10;" strokeweight="1.25pt"/>
                      <v:shape id="AutoShape 293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H5SwgAAAN0AAAAPAAAAZHJzL2Rvd25yZXYueG1sRI9Bi8Iw&#10;FITvC/6H8ARva6p011KNIsKC17ri+dE822LzUpvUZv+9EYQ9DjPzDbPZBdOKB/WusaxgMU9AEJdW&#10;N1wpOP/+fGYgnEfW2FomBX/kYLedfGww13bkgh4nX4kIYZejgtr7LpfSlTUZdHPbEUfvanuDPsq+&#10;krrHMcJNK5dJ8i0NNhwXauzoUFN5Ow1GQVHcq8vgwrjPrmGVnnVqkuGo1Gwa9msQnoL/D7/bR63g&#10;K1um8HoTn4DcPgEAAP//AwBQSwECLQAUAAYACAAAACEA2+H2y+4AAACFAQAAEwAAAAAAAAAAAAAA&#10;AAAAAAAAW0NvbnRlbnRfVHlwZXNdLnhtbFBLAQItABQABgAIAAAAIQBa9CxbvwAAABUBAAALAAAA&#10;AAAAAAAAAAAAAB8BAABfcmVscy8ucmVsc1BLAQItABQABgAIAAAAIQBj2H5SwgAAAN0AAAAPAAAA&#10;AAAAAAAAAAAAAAcCAABkcnMvZG93bnJldi54bWxQSwUGAAAAAAMAAwC3AAAA9gIAAAAA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 xml:space="preserve"> y = 2sin(x)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C794F19" wp14:editId="64DC6312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208280</wp:posOffset>
                      </wp:positionV>
                      <wp:extent cx="1866900" cy="1371600"/>
                      <wp:effectExtent l="16510" t="8255" r="12065" b="10795"/>
                      <wp:wrapNone/>
                      <wp:docPr id="5801" name="Group 58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802" name="AutoShape 2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3" name="AutoShape 2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4" name="AutoShape 2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5" name="AutoShape 2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806" name="Group 2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807" name="Line 300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08" name="Line 301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809" name="AutoShape 3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0" name="AutoShape 3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1" name="AutoShape 3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2" name="AutoShape 3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0FFB8EC" id="Group 5801" o:spid="_x0000_s1026" style="position:absolute;margin-left:13.3pt;margin-top:16.4pt;width:147pt;height:108pt;z-index:251663360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yCT/QMAAIEeAAAOAAAAZHJzL2Uyb0RvYy54bWzsWdtu4zYQfS/QfyD07uguS0KcxcJ28pK2&#10;AXb7AYxEXVCJFEgldlD03zscXXxLsIsU0WIL5UGRxIuGZw7HZ4bXn/Z1RZ6ZVKXgK8O+sgzCeCLS&#10;kucr48+vt4vQIKqlPKWV4GxlvDBlfLr59ZfrXRMzRxSiSpkkMAlX8a5ZGUXbNrFpqqRgNVVXomEc&#10;GjMha9rCo8zNVNIdzF5XpmNZgbkTMm2kSJhS8HbTNRo3OH+WsaT9I8sUa0m1MsC2Fq8Sr4/6at5c&#10;0ziXtCnKpDeDvsOKmpYcPjpOtaEtJU+yvJiqLhMplMjaq0TUpsiyMmG4BliNbZ2t5k6KpwbXkse7&#10;vBlhAmjPcHr3tMnvzw+SlOnK8EPLNginNXgJP0zwDQC0a/IY+t3J5kvzILtVwu29SP5S0Gyet+vn&#10;vOtMHne/iRRmpE+tQID2maz1FLB0skc/vIx+YPuWJPDSDoMgssBdCbTZ7tIO4AE9lRTgTj3OdXU7&#10;NDuO7w9t2368E3n9YAeG6laTxt2H0djeOL0yYJ06AKv+G7BfCtow9JfSgB2AdQZgPwMM2Is4EZqt&#10;LYCua94Bm+x5DyzhYl1QnjPs/vWlARBtXMrJEP2gwCvfBNp1bbBCA7aMgg6wAW5nQOsUKho3UrV3&#10;TNRE36wM1Upa5kW7FpzDxhLSRo/S53vVdhgPA7SDubgtqwq9VnGyA+v9cOnjCCWqMtWtup+S+eO6&#10;kuSZ6i2Kf73HTrrBVuApzlYwmm77+5aWVXcPHq64ng9WBfb0d90e/Duyom24Db2F5wTbhWdtNovP&#10;t2tvEdzaS3/jbtbrjf2PNs324qJMU8a1dUM8sL3vo0UfmbqdPEaEEQfzdHYkJRg7/EejgZ6dPztu&#10;Por05UFqbPV7YOp0lHVfoywS54R/NP5IyvZ73A1Cb6bsTNnuN/7NKOu9RtmlJs70lHXcYKbsHGV7&#10;WfomZf3XKBv+GMp6VuTMUfYnjrK96tbhDgX7QX8GA806Ye9EUUexj9P1ruec6/NRboa6SUv7QZ2D&#10;iBh1/TjOCi91/cXIH6zrlwOu9yVnRKckpz82/dP3CfTLlQ+IncE1LvpCoVdgxqzJj1Pr/5Umh1pK&#10;l5/3dMN88EjbvIturgVZGYzEzAnTb2fcZt9ICGe6nVdyJqHboYYxXToYDdQ7VDBcC+XCEf80iT4u&#10;HfQC0Ce6guHaS/eUsX2AhGRev387Ps4VjLGy+mrFcBL6asJMUHSzgRRdtDymLBJnOspaFsRspGxw&#10;VnSbKTsX3XoejjrdHgvwx5TFOsJklPVdf46yc534/CjqrQqGPlS4jLLTHm340RIS3FkY/OxHG6hr&#10;4ZwTFVx/JqsPUo+f8SjkcHJ88y8AAAD//wMAUEsDBBQABgAIAAAAIQCuEynl3wAAAAkBAAAPAAAA&#10;ZHJzL2Rvd25yZXYueG1sTI9PS8NAEMXvgt9hGcGb3fzREGI2pRT1VARbQbxNs9MkNLsbstsk/faO&#10;Jz3O+z3evFeuF9OLiUbfOasgXkUgyNZOd7ZR8Hl4fchB+IBWY+8sKbiSh3V1e1Niod1sP2jah0Zw&#10;iPUFKmhDGAopfd2SQb9yA1lmJzcaDHyOjdQjzhxueplEUSYNdpY/tDjQtqX6vL8YBW8zzps0fpl2&#10;59P2+n14ev/axaTU/d2yeQYRaAl/Zvitz9Wh4k5Hd7Hai15BkmXsVJAmvIB5mkQsHBk85jnIqpT/&#10;F1Q/AAAA//8DAFBLAQItABQABgAIAAAAIQC2gziS/gAAAOEBAAATAAAAAAAAAAAAAAAAAAAAAABb&#10;Q29udGVudF9UeXBlc10ueG1sUEsBAi0AFAAGAAgAAAAhADj9If/WAAAAlAEAAAsAAAAAAAAAAAAA&#10;AAAALwEAAF9yZWxzLy5yZWxzUEsBAi0AFAAGAAgAAAAhADwnIJP9AwAAgR4AAA4AAAAAAAAAAAAA&#10;AAAALgIAAGRycy9lMm9Eb2MueG1sUEsBAi0AFAAGAAgAAAAhAK4TKeXfAAAACQEAAA8AAAAAAAAA&#10;AAAAAAAAVwYAAGRycy9kb3ducmV2LnhtbFBLBQYAAAAABAAEAPMAAABjBwAAAAA=&#10;">
                      <v:shape id="AutoShape 295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B/dwgAAAN0AAAAPAAAAZHJzL2Rvd25yZXYueG1sRI9Bi8Iw&#10;FITvC/sfwlvwtiYr6pauUWRB8FoVz4/m2ZZtXrpNauO/N4LgcZiZb5jVJtpWXKn3jWMNX1MFgrh0&#10;puFKw+m4+8xA+IBssHVMGm7kYbN+f1thbtzIBV0PoRIJwj5HDXUIXS6lL2uy6KeuI07exfUWQ5J9&#10;JU2PY4LbVs6UWkqLDaeFGjv6ran8OwxWQ1H8V+fBx3GbXeL3/GTmVg17rScfcfsDIlAMr/CzvTca&#10;FpmaweNNegJyfQcAAP//AwBQSwECLQAUAAYACAAAACEA2+H2y+4AAACFAQAAEwAAAAAAAAAAAAAA&#10;AAAAAAAAW0NvbnRlbnRfVHlwZXNdLnhtbFBLAQItABQABgAIAAAAIQBa9CxbvwAAABUBAAALAAAA&#10;AAAAAAAAAAAAAB8BAABfcmVscy8ucmVsc1BLAQItABQABgAIAAAAIQDIyB/dwgAAAN0AAAAPAAAA&#10;AAAAAAAAAAAAAAcCAABkcnMvZG93bnJldi54bWxQSwUGAAAAAAMAAwC3AAAA9gIAAAAA&#10;" strokeweight="1.25pt"/>
                      <v:shape id="AutoShape 296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LpGwwAAAN0AAAAPAAAAZHJzL2Rvd25yZXYueG1sRI/NasMw&#10;EITvhbyD2EBvjZQ2P8aJEkKhkKuTkPNibWwTa+VYcqy+fVUo9DjMzDfMdh9tK57U+8axhvlMgSAu&#10;nWm40nA5f71lIHxANtg6Jg3f5GG/m7xsMTdu5IKep1CJBGGfo4Y6hC6X0pc1WfQz1xEn7+Z6iyHJ&#10;vpKmxzHBbSvflVpJiw2nhRo7+qypvJ8Gq6EoHtV18HE8ZLe4XlzMwqrhqPXrNB42IALF8B/+ax+N&#10;hmWmPuD3TXoCcvcDAAD//wMAUEsBAi0AFAAGAAgAAAAhANvh9svuAAAAhQEAABMAAAAAAAAAAAAA&#10;AAAAAAAAAFtDb250ZW50X1R5cGVzXS54bWxQSwECLQAUAAYACAAAACEAWvQsW78AAAAVAQAACwAA&#10;AAAAAAAAAAAAAAAfAQAAX3JlbHMvLnJlbHNQSwECLQAUAAYACAAAACEAp4S6RsMAAADdAAAADwAA&#10;AAAAAAAAAAAAAAAHAgAAZHJzL2Rvd25yZXYueG1sUEsFBgAAAAADAAMAtwAAAPcCAAAAAA==&#10;" strokeweight="1.25pt"/>
                      <v:shape id="AutoShape 297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SIywwAAAN0AAAAPAAAAZHJzL2Rvd25yZXYueG1sRI9Ba8JA&#10;FITvhf6H5RW81V1LtCF1FSkIXqPS8yP7TEKzb2N2Y9Z/7xYKHoeZ+YZZb6PtxI0G3zrWsJgrEMSV&#10;My3XGs6n/XsOwgdkg51j0nAnD9vN68saC+MmLul2DLVIEPYFamhC6AspfdWQRT93PXHyLm6wGJIc&#10;amkGnBLcdvJDqZW02HJaaLCn74aq3+NoNZTltf4ZfZx2+SV+ZmeTWTUetJ69xd0XiEAxPMP/7YPR&#10;sMxVBn9v0hOQmwcAAAD//wMAUEsBAi0AFAAGAAgAAAAhANvh9svuAAAAhQEAABMAAAAAAAAAAAAA&#10;AAAAAAAAAFtDb250ZW50X1R5cGVzXS54bWxQSwECLQAUAAYACAAAACEAWvQsW78AAAAVAQAACwAA&#10;AAAAAAAAAAAAAAAfAQAAX3JlbHMvLnJlbHNQSwECLQAUAAYACAAAACEAKG0iMsMAAADdAAAADwAA&#10;AAAAAAAAAAAAAAAHAgAAZHJzL2Rvd25yZXYueG1sUEsFBgAAAAADAAMAtwAAAPcCAAAAAA==&#10;" strokeweight="1.25pt"/>
                      <v:shape id="AutoShape 298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YepwgAAAN0AAAAPAAAAZHJzL2Rvd25yZXYueG1sRI9Bi8Iw&#10;FITvwv6H8Bb2psmKuqVrFFkQvFbF86N5tsXmpTapzf57IyzscZiZb5j1NtpWPKj3jWMNnzMFgrh0&#10;puFKw/m0n2YgfEA22DomDb/kYbt5m6wxN27kgh7HUIkEYZ+jhjqELpfSlzVZ9DPXESfv6nqLIcm+&#10;kqbHMcFtK+dKraTFhtNCjR391FTejoPVUBT36jL4OO6ya/xanM3CquGg9cd73H2DCBTDf/ivfTAa&#10;lplawutNegJy8wQAAP//AwBQSwECLQAUAAYACAAAACEA2+H2y+4AAACFAQAAEwAAAAAAAAAAAAAA&#10;AAAAAAAAW0NvbnRlbnRfVHlwZXNdLnhtbFBLAQItABQABgAIAAAAIQBa9CxbvwAAABUBAAALAAAA&#10;AAAAAAAAAAAAAB8BAABfcmVscy8ucmVsc1BLAQItABQABgAIAAAAIQBHIYepwgAAAN0AAAAPAAAA&#10;AAAAAAAAAAAAAAcCAABkcnMvZG93bnJldi54bWxQSwUGAAAAAAMAAwC3AAAA9gIAAAAA&#10;" strokeweight="1.25pt"/>
                      <v:group id="Group 299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HE1xwAAAN0AAAAPAAAAZHJzL2Rvd25yZXYueG1sRI9Ba4NA&#10;FITvgf6H5RV6S1ZbFLHZhBDa0kMoRAOht4f7ohL3rbhbNf++WyjkOMzMN8x6O5tOjDS41rKCeBWB&#10;IK6sbrlWcCrflxkI55E1dpZJwY0cbDcPizXm2k58pLHwtQgQdjkqaLzvcyld1ZBBt7I9cfAudjDo&#10;gxxqqQecAtx08jmKUmmw5bDQYE/7hqpr8WMUfEw47V7it/Fwvexv32XydT7EpNTT47x7BeFp9vfw&#10;f/tTK0iyKIW/N+EJyM0vAAAA//8DAFBLAQItABQABgAIAAAAIQDb4fbL7gAAAIUBAAATAAAAAAAA&#10;AAAAAAAAAAAAAABbQ29udGVudF9UeXBlc10ueG1sUEsBAi0AFAAGAAgAAAAhAFr0LFu/AAAAFQEA&#10;AAsAAAAAAAAAAAAAAAAAHwEAAF9yZWxzLy5yZWxzUEsBAi0AFAAGAAgAAAAhANpEcTXHAAAA3QAA&#10;AA8AAAAAAAAAAAAAAAAABwIAAGRycy9kb3ducmV2LnhtbFBLBQYAAAAAAwADALcAAAD7AgAAAAA=&#10;">
                        <v:line id="Line 300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siFxAAAAN0AAAAPAAAAZHJzL2Rvd25yZXYueG1sRI/RasJA&#10;FETfhf7Dcgt9040tpiG6SpEKBUE09QOu2WsS3L0bsluT/r0rCD4OM3OGWawGa8SVOt84VjCdJCCI&#10;S6cbrhQcfzfjDIQPyBqNY1LwTx5Wy5fRAnPtej7QtQiViBD2OSqoQ2hzKX1Zk0U/cS1x9M6usxii&#10;7CqpO+wj3Br5niSptNhwXKixpXVN5aX4swr6fbEZdlun7dGt08ak09PHt1Hq7XX4moMINIRn+NH+&#10;0QpmWfIJ9zfxCcjlDQAA//8DAFBLAQItABQABgAIAAAAIQDb4fbL7gAAAIUBAAATAAAAAAAAAAAA&#10;AAAAAAAAAABbQ29udGVudF9UeXBlc10ueG1sUEsBAi0AFAAGAAgAAAAhAFr0LFu/AAAAFQEAAAsA&#10;AAAAAAAAAAAAAAAAHwEAAF9yZWxzLy5yZWxzUEsBAi0AFAAGAAgAAAAhALheyIXEAAAA3QAAAA8A&#10;AAAAAAAAAAAAAAAABwIAAGRycy9kb3ducmV2LnhtbFBLBQYAAAAAAwADALcAAAD4AgAAAAA=&#10;" strokeweight="1.25pt"/>
                        <v:line id="Line 301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Vz3wQAAAN0AAAAPAAAAZHJzL2Rvd25yZXYueG1sRE/NisIw&#10;EL4L+w5hFrxpqouldI2yyAoLgmj1AWabsS0mk9JEW9/eHASPH9//cj1YI+7U+caxgtk0AUFcOt1w&#10;peB82k4yED4gazSOScGDPKxXH6Ml5tr1fKR7ESoRQ9jnqKAOoc2l9GVNFv3UtcSRu7jOYoiwq6Tu&#10;sI/h1sh5kqTSYsOxocaWNjWV1+JmFfSHYjvsd07bs9ukjUln/1+/Rqnx5/DzDSLQEN7il/tPK1hk&#10;SZwb38QnIFdPAAAA//8DAFBLAQItABQABgAIAAAAIQDb4fbL7gAAAIUBAAATAAAAAAAAAAAAAAAA&#10;AAAAAABbQ29udGVudF9UeXBlc10ueG1sUEsBAi0AFAAGAAgAAAAhAFr0LFu/AAAAFQEAAAsAAAAA&#10;AAAAAAAAAAAAHwEAAF9yZWxzLy5yZWxzUEsBAi0AFAAGAAgAAAAhAMnBXPfBAAAA3QAAAA8AAAAA&#10;AAAAAAAAAAAABwIAAGRycy9kb3ducmV2LnhtbFBLBQYAAAAAAwADALcAAAD1AgAAAAA=&#10;" strokeweight="1.25pt"/>
                      </v:group>
                      <v:shape id="AutoShape 302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I2swwAAAN0AAAAPAAAAZHJzL2Rvd25yZXYueG1sRI/BasMw&#10;EETvgf6D2EJvidSStK4T2YRCIVenIefF2tgm1sq15Fj9+ypQ6HGYmTfMroy2FzcafedYw/NKgSCu&#10;nem40XD6+lxmIHxANtg7Jg0/5KEsHhY7zI2buaLbMTQiQdjnqKENYcil9HVLFv3KDcTJu7jRYkhy&#10;bKQZcU5w28sXpV6lxY7TQosDfbRUX4+T1VBV38158nHeZ5f4tj6ZtVXTQeunx7jfgggUw3/4r30w&#10;GjaZeof7m/QEZPELAAD//wMAUEsBAi0AFAAGAAgAAAAhANvh9svuAAAAhQEAABMAAAAAAAAAAAAA&#10;AAAAAAAAAFtDb250ZW50X1R5cGVzXS54bWxQSwECLQAUAAYACAAAACEAWvQsW78AAAAVAQAACwAA&#10;AAAAAAAAAAAAAAAfAQAAX3JlbHMvLnJlbHNQSwECLQAUAAYACAAAACEAxmyNrMMAAADdAAAADwAA&#10;AAAAAAAAAAAAAAAHAgAAZHJzL2Rvd25yZXYueG1sUEsFBgAAAAADAAMAtwAAAPcCAAAAAA==&#10;" strokeweight="1.25pt"/>
                      <v:shape id="AutoShape 303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7LsvgAAAN0AAAAPAAAAZHJzL2Rvd25yZXYueG1sRE9Ni8Iw&#10;EL0L/ocwgjdNFV1LNYoIgte64nloxrbYTGqT2vjvN4cFj4/3vTsE04g3da62rGAxT0AQF1bXXCq4&#10;/Z5nKQjnkTU2lknBhxwc9uPRDjNtB87pffWliCHsMlRQed9mUrqiIoNublviyD1sZ9BH2JVSdzjE&#10;cNPIZZL8SIM1x4YKWzpVVDyvvVGQ56/y3rswHNNH2KxuemWS/qLUdBKOWxCegv+K/90XrWCdLuL+&#10;+CY+Abn/AwAA//8DAFBLAQItABQABgAIAAAAIQDb4fbL7gAAAIUBAAATAAAAAAAAAAAAAAAAAAAA&#10;AABbQ29udGVudF9UeXBlc10ueG1sUEsBAi0AFAAGAAgAAAAhAFr0LFu/AAAAFQEAAAsAAAAAAAAA&#10;AAAAAAAAHwEAAF9yZWxzLy5yZWxzUEsBAi0AFAAGAAgAAAAhANKPsuy+AAAA3QAAAA8AAAAAAAAA&#10;AAAAAAAABwIAAGRycy9kb3ducmV2LnhtbFBLBQYAAAAAAwADALcAAADyAgAAAAA=&#10;" strokeweight="1.25pt"/>
                      <v:shape id="AutoShape 304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xd3wgAAAN0AAAAPAAAAZHJzL2Rvd25yZXYueG1sRI9Bi8Iw&#10;FITvgv8hPMGbphVdSzWKCAte64rnR/NsyzYv3Sa12X9vFhY8DjPzDbM/BtOKJ/WusawgXSYgiEur&#10;G64U3L4+FxkI55E1tpZJwS85OB6mkz3m2o5c0PPqKxEh7HJUUHvf5VK6siaDbmk74ug9bG/QR9lX&#10;Uvc4Rrhp5SpJPqTBhuNCjR2dayq/r4NRUBQ/1X1wYTxlj7Bd3/TaJMNFqfksnHYgPAX/Dv+3L1rB&#10;JktT+HsTn4A8vAAAAP//AwBQSwECLQAUAAYACAAAACEA2+H2y+4AAACFAQAAEwAAAAAAAAAAAAAA&#10;AAAAAAAAW0NvbnRlbnRfVHlwZXNdLnhtbFBLAQItABQABgAIAAAAIQBa9CxbvwAAABUBAAALAAAA&#10;AAAAAAAAAAAAAB8BAABfcmVscy8ucmVsc1BLAQItABQABgAIAAAAIQC9wxd3wgAAAN0AAAAPAAAA&#10;AAAAAAAAAAAAAAcCAABkcnMvZG93bnJldi54bWxQSwUGAAAAAAMAAwC3AAAA9gIAAAAA&#10;" strokeweight="1.25pt"/>
                      <v:shape id="AutoShape 305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YkAwgAAAN0AAAAPAAAAZHJzL2Rvd25yZXYueG1sRI9Bi8Iw&#10;FITvgv8hPMGbTRV3LV2jiCB4rSueH82zLdu81Ca18d+bhYU9DjPzDbPdB9OKJ/WusaxgmaQgiEur&#10;G64UXL9PiwyE88gaW8uk4EUO9rvpZIu5tiMX9Lz4SkQIuxwV1N53uZSurMmgS2xHHL277Q36KPtK&#10;6h7HCDetXKXppzTYcFyosaNjTeXPZTAKiuJR3QYXxkN2D5v1Va9NOpyVms/C4QuEp+D/w3/ts1bw&#10;kS1X8PsmPgG5ewMAAP//AwBQSwECLQAUAAYACAAAACEA2+H2y+4AAACFAQAAEwAAAAAAAAAAAAAA&#10;AAAAAAAAW0NvbnRlbnRfVHlwZXNdLnhtbFBLAQItABQABgAIAAAAIQBa9CxbvwAAABUBAAALAAAA&#10;AAAAAAAAAAAAAB8BAABfcmVscy8ucmVsc1BLAQItABQABgAIAAAAIQBNEYkAwgAAAN0AAAAPAAAA&#10;AAAAAAAAAAAAAAcCAABkcnMvZG93bnJldi54bWxQSwUGAAAAAAMAAwC3AAAA9gIAAAAA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2cos(x)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VERTICAL POSITION</w:t>
            </w:r>
          </w:p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(“k”)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6EE65094" wp14:editId="14AE2206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182245</wp:posOffset>
                      </wp:positionV>
                      <wp:extent cx="1866900" cy="1371600"/>
                      <wp:effectExtent l="9525" t="10795" r="9525" b="8255"/>
                      <wp:wrapNone/>
                      <wp:docPr id="5777" name="Group 57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778" name="AutoShape 3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9" name="AutoShape 3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0" name="AutoShape 3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1" name="AutoShape 3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782" name="Group 3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783" name="Line 312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84" name="Line 313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85" name="AutoShape 3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6" name="AutoShape 3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7" name="AutoShape 3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0" name="AutoShape 3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0345B6" id="Group 5777" o:spid="_x0000_s1026" style="position:absolute;margin-left:7.5pt;margin-top:14.35pt;width:147pt;height:108pt;z-index:251664384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uOJ/gMAAIEeAAAOAAAAZHJzL2Uyb0RvYy54bWzsWdtunDoUfT/S+QfE+wTMHZRJVc1M8pJz&#10;GqntBzhgLjpgI5tkJqr672fbGCbDJGrVC1Ur5oHB+ML22sub5e3LN4emNh4JFxWjaxNd2KZBaMqy&#10;ihZr8+OH61VkGqLDNMM1o2RtPhFhvrn6+6/LfZsQh5Wszgg3YBAqkn27NsuuaxPLEmlJGiwuWEso&#10;VOaMN7iDIi+sjOM9jN7UlmPbgbVnPGs5S4kQ8HTbV5pXavw8J2n3Ls8F6Yx6bYJtnbpydb2XV+vq&#10;EicFx21ZpdoM/A1WNLii8NJxqC3usPHAq7OhmirlTLC8u0hZY7E8r1Ki5gCzQfZkNjecPbRqLkWy&#10;L9oRJoB2gtM3D5v++3jHjSpbm34YhqZBcQNeUi821BMAaN8WCbS74e379o73s4TbW5b+J6DamtbL&#10;ctE3Nu73/7AMRsQPHVMAHXLeyCFg6sZB+eFp9AM5dEYKD1EUBLEN7kqhDrkhCqCgPJWW4E7Zz3Vl&#10;PVQ7ju8PdTvd34k93dmBrrLWwkn/YmWsNk7ODFgnjsCK7wP2fYlbovwlJGBHYGER9MC+BRhUK8O1&#10;Q2mYtACabmgPbHqgGliDsk2JaUFU8w9PLYCI1FROusiCAK98EWjXRU4PWBgHPWAD3M6A1ilUOGm5&#10;6G4Iawx5szZFx3FVlN2GUQoLi3GkPIofb0XXYzx0kA6m7Lqqa+W1mhp7sN6PQl/1EKyuMlkr2wle&#10;3G9qbjxiuUTVT3vspBksBZqp0UqCs52+73BV9/fg4ZrK8WBWYI++69fgp9iOd9Eu8laeE+xWnr3d&#10;rt5eb7xVcI1Cf+tuN5st+ixNQ15SVllGqLRuiAfI+zpa6MjUr+QxIow4WKejK1KCscO/Mhro2fuz&#10;Z8Y9y57uuMRWPgemzkfZ+CXKRtIzJ/zDyc+krF7jbhB5C2UXyvbf+NeibAQx/zzKxr+Gso4bLJRd&#10;oqyWpa9SFr1AWaQ+w/NHWc+OnSXK/sZRVqtu+YVWgn3UnxEov+fC3kVKSU51u9y9/Chd73rOVJ+P&#10;cjOSVVLaD+ocRMSo68d+dnSu6896/lpdH7kDrrcVJYZU2Kf6SJe+TqCfz3xAbALXOOkzhV6DGYsm&#10;f761/pM0OYhgvYw13dwfQTfYiOqFNtDNGZfZFzaEC92mmZxZ6HbMYcy2HYRYfK6tkVK4swkVLwB9&#10;IlM+LgoV89VeXyWMdICEzbxcEa/HxyWDMWZWX8wYzkJfncoYs5k/KekWBS9RVhFkPsraNqT+FGWD&#10;SdJtoeySdNM8POr0MQH/LE+MFHFmo6zv+kuUXfLE06OoVzIYkczQniXd0LxHG34cQqxfhMHvfrSh&#10;dC2ccyoFp89k5UHq87I6CjmeHF/9DwAA//8DAFBLAwQUAAYACAAAACEAeOh9UN8AAAAJAQAADwAA&#10;AGRycy9kb3ducmV2LnhtbEyPT0vDQBDF74LfYRnBm92kf2yN2ZRS1FMRbAXxNk2mSWh2NmS3Sfrt&#10;HU96fO8Nb34vXY+2UT11vnZsIJ5EoIhzV9RcGvg8vD6sQPmAXGDjmAxcycM6u71JMSncwB/U70Op&#10;pIR9ggaqENpEa59XZNFPXEss2cl1FoPIrtRFh4OU20ZPo+hRW6xZPlTY0rai/Ly/WANvAw6bWfzS&#10;786n7fX7sHj/2sVkzP3duHkGFWgMf8fwiy/okAnT0V248KoRvZApwcB0tQQl+Sx6EuMoxny+BJ2l&#10;+v+C7AcAAP//AwBQSwECLQAUAAYACAAAACEAtoM4kv4AAADhAQAAEwAAAAAAAAAAAAAAAAAAAAAA&#10;W0NvbnRlbnRfVHlwZXNdLnhtbFBLAQItABQABgAIAAAAIQA4/SH/1gAAAJQBAAALAAAAAAAAAAAA&#10;AAAAAC8BAABfcmVscy8ucmVsc1BLAQItABQABgAIAAAAIQBRRuOJ/gMAAIEeAAAOAAAAAAAAAAAA&#10;AAAAAC4CAABkcnMvZTJvRG9jLnhtbFBLAQItABQABgAIAAAAIQB46H1Q3wAAAAkBAAAPAAAAAAAA&#10;AAAAAAAAAFgGAABkcnMvZG93bnJldi54bWxQSwUGAAAAAAQABADzAAAAZAcAAAAA&#10;">
                      <v:shape id="AutoShape 307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s8cvgAAAN0AAAAPAAAAZHJzL2Rvd25yZXYueG1sRE9Ni8Iw&#10;EL0L/ocwgjdNXdRK1ygiLHityp6HZmyLzaQ2qY3/3hwEj4/3vd0H04gnda62rGAxT0AQF1bXXCq4&#10;Xv5mGxDOI2tsLJOCFznY78ajLWbaDpzT8+xLEUPYZaig8r7NpHRFRQbd3LbEkbvZzqCPsCul7nCI&#10;4aaRP0mylgZrjg0VtnSsqLife6Mgzx/lf+/CcNjcQrq86qVJ+pNS00k4/ILwFPxX/HGftIJVmsa5&#10;8U18AnL3BgAA//8DAFBLAQItABQABgAIAAAAIQDb4fbL7gAAAIUBAAATAAAAAAAAAAAAAAAAAAAA&#10;AABbQ29udGVudF9UeXBlc10ueG1sUEsBAi0AFAAGAAgAAAAhAFr0LFu/AAAAFQEAAAsAAAAAAAAA&#10;AAAAAAAAHwEAAF9yZWxzLy5yZWxzUEsBAi0AFAAGAAgAAAAhAAeSzxy+AAAA3QAAAA8AAAAAAAAA&#10;AAAAAAAABwIAAGRycy9kb3ducmV2LnhtbFBLBQYAAAAAAwADALcAAADyAgAAAAA=&#10;" strokeweight="1.25pt"/>
                      <v:shape id="AutoShape 308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mqHwgAAAN0AAAAPAAAAZHJzL2Rvd25yZXYueG1sRI9Bi8Iw&#10;FITvC/6H8ARva+riWrcaRRYEr1XZ86N5tsXmpTapjf/eLAgeh5n5hllvg2nEnTpXW1YwmyYgiAur&#10;ay4VnE/7zyUI55E1NpZJwYMcbDejjzVm2g6c0/3oSxEh7DJUUHnfZlK6oiKDbmpb4uhdbGfQR9mV&#10;Unc4RLhp5FeSLKTBmuNChS39VlRcj71RkOe38q93YdgtLyGdn/XcJP1Bqck47FYgPAX/Dr/aB63g&#10;O01/4P9NfAJy8wQAAP//AwBQSwECLQAUAAYACAAAACEA2+H2y+4AAACFAQAAEwAAAAAAAAAAAAAA&#10;AAAAAAAAW0NvbnRlbnRfVHlwZXNdLnhtbFBLAQItABQABgAIAAAAIQBa9CxbvwAAABUBAAALAAAA&#10;AAAAAAAAAAAAAB8BAABfcmVscy8ucmVsc1BLAQItABQABgAIAAAAIQBo3mqHwgAAAN0AAAAPAAAA&#10;AAAAAAAAAAAAAAcCAABkcnMvZG93bnJldi54bWxQSwUGAAAAAAMAAwC3AAAA9gIAAAAA&#10;" strokeweight="1.25pt"/>
                      <v:shape id="AutoShape 309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bM9vgAAAN0AAAAPAAAAZHJzL2Rvd25yZXYueG1sRE/LisIw&#10;FN0L/kO4gjtNHXyUjlFEGHBblVlfmmtbbG5qk9r492YhuDyc93YfTCOe1LnasoLFPAFBXFhdc6ng&#10;evmbpSCcR9bYWCYFL3Kw341HW8y0HTin59mXIoawy1BB5X2bSemKigy6uW2JI3eznUEfYVdK3eEQ&#10;w00jf5JkLQ3WHBsqbOlYUXE/90ZBnj/K/96F4ZDewmZ51UuT9CelppNw+AXhKfiv+OM+aQWrTRr3&#10;xzfxCcjdGwAA//8DAFBLAQItABQABgAIAAAAIQDb4fbL7gAAAIUBAAATAAAAAAAAAAAAAAAAAAAA&#10;AABbQ29udGVudF9UeXBlc10ueG1sUEsBAi0AFAAGAAgAAAAhAFr0LFu/AAAAFQEAAAsAAAAAAAAA&#10;AAAAAAAAHwEAAF9yZWxzLy5yZWxzUEsBAi0AFAAGAAgAAAAhAMwxsz2+AAAA3QAAAA8AAAAAAAAA&#10;AAAAAAAABwIAAGRycy9kb3ducmV2LnhtbFBLBQYAAAAAAwADALcAAADyAgAAAAA=&#10;" strokeweight="1.25pt"/>
                      <v:shape id="AutoShape 310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RamwQAAAN0AAAAPAAAAZHJzL2Rvd25yZXYueG1sRI9Bi8Iw&#10;FITvgv8hPMGbpoqupWsUERa81pU9P5pnW2xeapPa7L83guBxmJlvmO0+mEY8qHO1ZQWLeQKCuLC6&#10;5lLB5fdnloJwHlljY5kU/JOD/W482mKm7cA5Pc6+FBHCLkMFlfdtJqUrKjLo5rYljt7VdgZ9lF0p&#10;dYdDhJtGLpPkSxqsOS5U2NKxouJ27o2CPL+Xf70LwyG9hs3qolcm6U9KTSfh8A3CU/Cf8Lt90grW&#10;m3QBrzfxCcjdEwAA//8DAFBLAQItABQABgAIAAAAIQDb4fbL7gAAAIUBAAATAAAAAAAAAAAAAAAA&#10;AAAAAABbQ29udGVudF9UeXBlc10ueG1sUEsBAi0AFAAGAAgAAAAhAFr0LFu/AAAAFQEAAAsAAAAA&#10;AAAAAAAAAAAAHwEAAF9yZWxzLy5yZWxzUEsBAi0AFAAGAAgAAAAhAKN9FqbBAAAA3QAAAA8AAAAA&#10;AAAAAAAAAAAABwIAAGRycy9kb3ducmV2LnhtbFBLBQYAAAAAAwADALcAAAD1AgAAAAA=&#10;" strokeweight="1.25pt"/>
                      <v:group id="Group 311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OA6xgAAAN0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KazEfy9CU9ALn8BAAD//wMAUEsBAi0AFAAGAAgAAAAhANvh9svuAAAAhQEAABMAAAAAAAAA&#10;AAAAAAAAAAAAAFtDb250ZW50X1R5cGVzXS54bWxQSwECLQAUAAYACAAAACEAWvQsW78AAAAVAQAA&#10;CwAAAAAAAAAAAAAAAAAfAQAAX3JlbHMvLnJlbHNQSwECLQAUAAYACAAAACEAPhjgOsYAAADdAAAA&#10;DwAAAAAAAAAAAAAAAAAHAgAAZHJzL2Rvd25yZXYueG1sUEsFBgAAAAADAAMAtwAAAPoCAAAAAA==&#10;">
                        <v:line id="Line 312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lmKxQAAAN0AAAAPAAAAZHJzL2Rvd25yZXYueG1sRI/RasJA&#10;FETfC/2H5Rb6VjcqxhBdpYhCQZAa/YBr9pqE7t4N2a1J/94VhD4OM3OGWa4Ha8SNOt84VjAeJSCI&#10;S6cbrhScT7uPDIQPyBqNY1LwRx7Wq9eXJeba9XykWxEqESHsc1RQh9DmUvqyJot+5Fri6F1dZzFE&#10;2VVSd9hHuDVykiSptNhwXKixpU1N5U/xaxX038VuOOydtme3SRuTji/TrVHq/W34XIAINIT/8LP9&#10;pRXM5tkUHm/iE5CrOwAAAP//AwBQSwECLQAUAAYACAAAACEA2+H2y+4AAACFAQAAEwAAAAAAAAAA&#10;AAAAAAAAAAAAW0NvbnRlbnRfVHlwZXNdLnhtbFBLAQItABQABgAIAAAAIQBa9CxbvwAAABUBAAAL&#10;AAAAAAAAAAAAAAAAAB8BAABfcmVscy8ucmVsc1BLAQItABQABgAIAAAAIQBcAlmKxQAAAN0AAAAP&#10;AAAAAAAAAAAAAAAAAAcCAABkcnMvZG93bnJldi54bWxQSwUGAAAAAAMAAwC3AAAA+QIAAAAA&#10;" strokeweight="1.25pt"/>
                        <v:line id="Line 313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8H+xQAAAN0AAAAPAAAAZHJzL2Rvd25yZXYueG1sRI/RasJA&#10;FETfC/2H5Rb6VjdpbSrRjRRREITSpn7ANXtNgrt3Q3Y18e9dodDHYWbOMIvlaI24UO9bxwrSSQKC&#10;uHK65VrB/nfzMgPhA7JG45gUXMnDsnh8WGCu3cA/dClDLSKEfY4KmhC6XEpfNWTRT1xHHL2j6y2G&#10;KPta6h6HCLdGviZJJi22HBca7GjVUHUqz1bB8F1uxq+d03bvVllrsvTwtjZKPT+Nn3MQgcbwH/5r&#10;b7WC94/ZFO5v4hOQxQ0AAP//AwBQSwECLQAUAAYACAAAACEA2+H2y+4AAACFAQAAEwAAAAAAAAAA&#10;AAAAAAAAAAAAW0NvbnRlbnRfVHlwZXNdLnhtbFBLAQItABQABgAIAAAAIQBa9CxbvwAAABUBAAAL&#10;AAAAAAAAAAAAAAAAAB8BAABfcmVscy8ucmVsc1BLAQItABQABgAIAAAAIQDT68H+xQAAAN0AAAAP&#10;AAAAAAAAAAAAAAAAAAcCAABkcnMvZG93bnJldi54bWxQSwUGAAAAAAMAAwC3AAAA+QIAAAAA&#10;" strokeweight="1.25pt"/>
                      </v:group>
                      <v:shape id="AutoShape 314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hClwgAAAN0AAAAPAAAAZHJzL2Rvd25yZXYueG1sRI9Bi8Iw&#10;FITvgv8hPGFvmrrotlSjiLDgta54fjTPtti81Ca12X+/WRA8DjPzDbPdB9OKJ/WusaxguUhAEJdW&#10;N1wpuPx8zzMQziNrbC2Tgl9ysN9NJ1vMtR25oOfZVyJC2OWooPa+y6V0ZU0G3cJ2xNG72d6gj7Kv&#10;pO5xjHDTys8k+ZIGG44LNXZ0rKm8nwejoCge1XVwYTxkt5CuLnplkuGk1McsHDYgPAX/Dr/aJ61g&#10;nWZr+H8Tn4Dc/QEAAP//AwBQSwECLQAUAAYACAAAACEA2+H2y+4AAACFAQAAEwAAAAAAAAAAAAAA&#10;AAAAAAAAW0NvbnRlbnRfVHlwZXNdLnhtbFBLAQItABQABgAIAAAAIQBa9CxbvwAAABUBAAALAAAA&#10;AAAAAAAAAAAAAB8BAABfcmVscy8ucmVsc1BLAQItABQABgAIAAAAIQDcRhClwgAAAN0AAAAPAAAA&#10;AAAAAAAAAAAAAAcCAABkcnMvZG93bnJldi54bWxQSwUGAAAAAAMAAwC3AAAA9gIAAAAA&#10;" strokeweight="1.25pt"/>
                      <v:shape id="AutoShape 315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I7SwgAAAN0AAAAPAAAAZHJzL2Rvd25yZXYueG1sRI9Bi8Iw&#10;FITvC/6H8IS9ramitlSjiCB4rSueH82zLTYvtUlt9t9vFoQ9DjPzDbPdB9OKF/WusaxgPktAEJdW&#10;N1wpuH6fvjIQziNrbC2Tgh9ysN9NPraYaztyQa+Lr0SEsMtRQe19l0vpypoMupntiKN3t71BH2Vf&#10;Sd3jGOGmlYskWUuDDceFGjs61lQ+LoNRUBTP6ja4MB6ye0iXV700yXBW6nMaDhsQnoL/D7/bZ61g&#10;lWZr+HsTn4Dc/QIAAP//AwBQSwECLQAUAAYACAAAACEA2+H2y+4AAACFAQAAEwAAAAAAAAAAAAAA&#10;AAAAAAAAW0NvbnRlbnRfVHlwZXNdLnhtbFBLAQItABQABgAIAAAAIQBa9CxbvwAAABUBAAALAAAA&#10;AAAAAAAAAAAAAB8BAABfcmVscy8ucmVsc1BLAQItABQABgAIAAAAIQAslI7SwgAAAN0AAAAPAAAA&#10;AAAAAAAAAAAAAAcCAABkcnMvZG93bnJldi54bWxQSwUGAAAAAAMAAwC3AAAA9gIAAAAA&#10;" strokeweight="1.25pt"/>
                      <v:shape id="AutoShape 316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CtJwgAAAN0AAAAPAAAAZHJzL2Rvd25yZXYueG1sRI9Bi8Iw&#10;FITvwv6H8Ba8abqi21KNIsKC17ri+dE822Lz0m1Sm/33RhA8DjPzDbPZBdOKO/Wusazga56AIC6t&#10;brhScP79mWUgnEfW2FomBf/kYLf9mGww13bkgu4nX4kIYZejgtr7LpfSlTUZdHPbEUfvanuDPsq+&#10;krrHMcJNKxdJ8i0NNhwXauzoUFN5Ow1GQVH8VZfBhXGfXUO6POulSYajUtPPsF+D8BT8O/xqH7WC&#10;VZql8HwTn4DcPgAAAP//AwBQSwECLQAUAAYACAAAACEA2+H2y+4AAACFAQAAEwAAAAAAAAAAAAAA&#10;AAAAAAAAW0NvbnRlbnRfVHlwZXNdLnhtbFBLAQItABQABgAIAAAAIQBa9CxbvwAAABUBAAALAAAA&#10;AAAAAAAAAAAAAB8BAABfcmVscy8ucmVsc1BLAQItABQABgAIAAAAIQBD2CtJwgAAAN0AAAAPAAAA&#10;AAAAAAAAAAAAAAcCAABkcnMvZG93bnJldi54bWxQSwUGAAAAAAMAAwC3AAAA9gIAAAAA&#10;" strokeweight="1.25pt"/>
                      <v:shape id="AutoShape 317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iQxvwAAAN0AAAAPAAAAZHJzL2Rvd25yZXYueG1sRE9Ni8Iw&#10;EL0v+B/CCHtbE0XXUo0iguC1rngemrEtNpPapDb77zeHBY+P973dR9uKF/W+caxhPlMgiEtnGq40&#10;XH9OXxkIH5ANto5Jwy952O8mH1vMjRu5oNclVCKFsM9RQx1Cl0vpy5os+pnriBN3d73FkGBfSdPj&#10;mMJtKxdKfUuLDaeGGjs61lQ+LoPVUBTP6jb4OB6ye1wvr2Zp1XDW+nMaDxsQgWJ4i//dZ6Nhlam0&#10;P71JT0Du/gAAAP//AwBQSwECLQAUAAYACAAAACEA2+H2y+4AAACFAQAAEwAAAAAAAAAAAAAAAAAA&#10;AAAAW0NvbnRlbnRfVHlwZXNdLnhtbFBLAQItABQABgAIAAAAIQBa9CxbvwAAABUBAAALAAAAAAAA&#10;AAAAAAAAAB8BAABfcmVscy8ucmVsc1BLAQItABQABgAIAAAAIQBXViQxvwAAAN0AAAAPAAAAAAAA&#10;AAAAAAAAAAcCAABkcnMvZG93bnJldi54bWxQSwUGAAAAAAMAAwC3AAAA8wIAAAAA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sin(x) + 1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1DD30361" wp14:editId="433555D0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163195</wp:posOffset>
                      </wp:positionV>
                      <wp:extent cx="1866900" cy="1371600"/>
                      <wp:effectExtent l="8890" t="10795" r="10160" b="8255"/>
                      <wp:wrapNone/>
                      <wp:docPr id="5753" name="Group 57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754" name="AutoShape 3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5" name="AutoShape 3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6" name="AutoShape 3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7" name="AutoShape 3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758" name="Group 3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759" name="Line 324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72" name="Line 325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73" name="AutoShape 3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4" name="AutoShape 3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5" name="AutoShape 3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6" name="AutoShape 3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27130E7" id="Group 5753" o:spid="_x0000_s1026" style="position:absolute;margin-left:12.7pt;margin-top:12.85pt;width:147pt;height:108pt;z-index:251665408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0iV+gMAAIEeAAAOAAAAZHJzL2Uyb0RvYy54bWzsWclu3DgQvQ+QfxB0b2tf4XYQdLd98UwM&#10;JPkAWqIWRCIFUna3MZh/n2Jp6dVIkMAaeCAf2pJIlqpePVKPxeuPu7rSnqmQJWdL3boydY2yhKcl&#10;y5f6t6+3i1DXZEtYSirO6FJ/oVL/ePPhj+ttE1ObF7xKqdDACJPxtlnqRds2sWHIpKA1kVe8oQwa&#10;My5q0sKtyI1UkC1YryvDNk3f2HKRNoInVEp4uu4a9Ru0n2U0aT9nmaStVi118K3FX4G/j+rXuLkm&#10;cS5IU5RJ7wb5BS9qUjJ46WhqTVqiPYnyzFRdJoJLnrVXCa8NnmVlQjEGiMYyT6K5E/ypwVjyeJs3&#10;I0wA7QlOv2w2+ev5QWhlutS9wHN0jZEasoQv1vAJALRt8hj63YnmS/Mguijh8p4n3yU0G6ft6j7v&#10;OmuP2z95ChbJU8sRoF0mamUCQtd2mIeXMQ9012oJPLRC349MSFcCbZYTWD7cYKaSAtKpxjmOaodm&#10;2/a8oW3Tj7cjtx9sw1DVapC4ezE62zunIgPWyT2w8veA/VKQhmK+pAJsD6w7APsJYMBemmNFyjHl&#10;AXRdsQ7YZMd6YDXGVwVhOcXuX18aANHCUI6GqBsJWfkh0I5j2R1gQeR3gA1w2wNax1CRuBGyvaO8&#10;1tTFUpetIGVetCvOGEwsLizMKHm+l22H8TBAJZjx27KqMGsV07bgvRcGHo6QvCpT1ar6SZE/riqh&#10;PRM1RfGvz9hRN5gKLEVrBSXppr9uSVl115Dhiil7EBX40191c/DvyIw24SZ0F67tbxauuV4vPt2u&#10;3IV/awXe2lmvVmvrH+Wa5cZFmaaUKe+G9cByf44W/crUzeRxRRhxMI6tIynB2eE/Og307PLZMeOR&#10;py8PQmGrngNTp6Osd4GyNhLkiH8kfkvK9nPc8UN3puxM2e4b/+oq61+iLK6Z01PWdvyZsvMq28vS&#10;VykbXKKsrda66SnrmhG+GT+hqMNmYfCuhEGvuhV3ULDv9Sdswg6FvWM7HcXeTtc7LoiFY30+ys1Q&#10;NSlpP6hzEBGjrh/HmeG5rj8b+R/r+mjA9b5kVHNsXPIPZm4/j39OoJ9HPiB2AtcY9JlCr8CNWZMf&#10;bq3/T5o8gA1cN417uuEE+V26OSbsynBjNdDNHqfZDzaEM91OKzmT0G1fw5hsOxiMpaGDCoaNdYQD&#10;/qlN99ttB10f9In6pDgWuHPE2H6BhM28ev76+jhXMMbK6sWK4ST0VYSZoOgWXCq62UEnfCYqurmm&#10;CdILKeufFN1myr4rbT0NZS8W3cJJKes53rzKznXi06Oo1yoYwcWi27RHG16kvJiFwXs/2kBdC+ec&#10;qOD6M1l1kHp4j0ch+5Pjm38BAAD//wMAUEsDBBQABgAIAAAAIQB4Y1l44AAAAAkBAAAPAAAAZHJz&#10;L2Rvd25yZXYueG1sTI/NTsMwEITvSLyDtUjcqOP+UAhxqqoCThUSLRLi5sbbJGq8jmI3Sd+e7QlO&#10;q50ZzX6brUbXiB67UHvSoCYJCKTC25pKDV/7t4cnECEasqbxhBouGGCV395kJrV+oE/sd7EUXEIh&#10;NRqqGNtUylBU6EyY+BaJvaPvnIm8dqW0nRm43DVymiSP0pma+EJlWtxUWJx2Z6fhfTDDeqZe++3p&#10;uLn87Bcf31uFWt/fjesXEBHH+BeGKz6jQ85MB38mG0SjYbqYc/I6lyDYn6lnFg4szNUSZJ7J/x/k&#10;vwAAAP//AwBQSwECLQAUAAYACAAAACEAtoM4kv4AAADhAQAAEwAAAAAAAAAAAAAAAAAAAAAAW0Nv&#10;bnRlbnRfVHlwZXNdLnhtbFBLAQItABQABgAIAAAAIQA4/SH/1gAAAJQBAAALAAAAAAAAAAAAAAAA&#10;AC8BAABfcmVscy8ucmVsc1BLAQItABQABgAIAAAAIQD1Z0iV+gMAAIEeAAAOAAAAAAAAAAAAAAAA&#10;AC4CAABkcnMvZTJvRG9jLnhtbFBLAQItABQABgAIAAAAIQB4Y1l44AAAAAkBAAAPAAAAAAAAAAAA&#10;AAAAAFQGAABkcnMvZG93bnJldi54bWxQSwUGAAAAAAQABADzAAAAYQcAAAAA&#10;">
                      <v:shape id="AutoShape 319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pl5wgAAAN0AAAAPAAAAZHJzL2Rvd25yZXYueG1sRI9Pi8Iw&#10;FMTvC36H8ARva6rUP3SNIoLgtSp7fjTPtti81Ca18dsbYWGPw8z8htnsgmnEkzpXW1YwmyYgiAur&#10;ay4VXC/H7zUI55E1NpZJwYsc7Lajrw1m2g6c0/PsSxEh7DJUUHnfZlK6oiKDbmpb4ujdbGfQR9mV&#10;Unc4RLhp5DxJltJgzXGhwpYOFRX3c28U5Pmj/O1dGPbrW1ilV52apD8pNRmH/Q8IT8H/h//aJ61g&#10;sVqk8HkTn4DcvgEAAP//AwBQSwECLQAUAAYACAAAACEA2+H2y+4AAACFAQAAEwAAAAAAAAAAAAAA&#10;AAAAAAAAW0NvbnRlbnRfVHlwZXNdLnhtbFBLAQItABQABgAIAAAAIQBa9CxbvwAAABUBAAALAAAA&#10;AAAAAAAAAAAAAB8BAABfcmVscy8ucmVsc1BLAQItABQABgAIAAAAIQDNapl5wgAAAN0AAAAPAAAA&#10;AAAAAAAAAAAAAAcCAABkcnMvZG93bnJldi54bWxQSwUGAAAAAAMAAwC3AAAA9gIAAAAA&#10;" strokeweight="1.25pt"/>
                      <v:shape id="AutoShape 320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jziwgAAAN0AAAAPAAAAZHJzL2Rvd25yZXYueG1sRI9Bi8Iw&#10;FITvgv8hPGFvmrrYrVSjiLDgta54fjTPtti81Ca12X+/WRA8DjPzDbPdB9OKJ/WusaxguUhAEJdW&#10;N1wpuPx8z9cgnEfW2FomBb/kYL+bTraYaztyQc+zr0SEsMtRQe19l0vpypoMuoXtiKN3s71BH2Vf&#10;Sd3jGOGmlZ9J8iUNNhwXauzoWFN5Pw9GQVE8quvgwnhY30K2uuiVSYaTUh+zcNiA8BT8O/xqn7SC&#10;NEtT+H8Tn4Dc/QEAAP//AwBQSwECLQAUAAYACAAAACEA2+H2y+4AAACFAQAAEwAAAAAAAAAAAAAA&#10;AAAAAAAAW0NvbnRlbnRfVHlwZXNdLnhtbFBLAQItABQABgAIAAAAIQBa9CxbvwAAABUBAAALAAAA&#10;AAAAAAAAAAAAAB8BAABfcmVscy8ucmVsc1BLAQItABQABgAIAAAAIQCiJjziwgAAAN0AAAAPAAAA&#10;AAAAAAAAAAAAAAcCAABkcnMvZG93bnJldi54bWxQSwUGAAAAAAMAAwC3AAAA9gIAAAAA&#10;" strokeweight="1.25pt"/>
                      <v:shape id="AutoShape 321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KKVwgAAAN0AAAAPAAAAZHJzL2Rvd25yZXYueG1sRI9Pi8Iw&#10;FMTvwn6H8Bb2pqniP6qxFGHBa1U8P5pnW2xeapPa7LffLCx4HGbmN8w+C6YVL+pdY1nBfJaAIC6t&#10;brhScL18T7cgnEfW2FomBT/kIDt8TPaYajtyQa+zr0SEsEtRQe19l0rpypoMupntiKN3t71BH2Vf&#10;Sd3jGOGmlYskWUuDDceFGjs61lQ+zoNRUBTP6ja4MObbe9gsr3ppkuGk1NdnyHcgPAX/Dv+3T1rB&#10;arNaw9+b+ATk4RcAAP//AwBQSwECLQAUAAYACAAAACEA2+H2y+4AAACFAQAAEwAAAAAAAAAAAAAA&#10;AAAAAAAAW0NvbnRlbnRfVHlwZXNdLnhtbFBLAQItABQABgAIAAAAIQBa9CxbvwAAABUBAAALAAAA&#10;AAAAAAAAAAAAAB8BAABfcmVscy8ucmVsc1BLAQItABQABgAIAAAAIQBS9KKVwgAAAN0AAAAPAAAA&#10;AAAAAAAAAAAAAAcCAABkcnMvZG93bnJldi54bWxQSwUGAAAAAAMAAwC3AAAA9gIAAAAA&#10;" strokeweight="1.25pt"/>
                      <v:shape id="AutoShape 322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AcOwgAAAN0AAAAPAAAAZHJzL2Rvd25yZXYueG1sRI9Bi8Iw&#10;FITvgv8hPGFvNnXRrVSjiLDgta54fjTPtti81Ca12X+/WRA8DjPzDbPdB9OKJ/WusaxgkaQgiEur&#10;G64UXH6+52sQziNrbC2Tgl9ysN9NJ1vMtR25oOfZVyJC2OWooPa+y6V0ZU0GXWI74ujdbG/QR9lX&#10;Uvc4Rrhp5WeafkmDDceFGjs61lTez4NRUBSP6jq4MB7Wt5AtL3pp0uGk1McsHDYgPAX/Dr/aJ61g&#10;la0y+H8Tn4Dc/QEAAP//AwBQSwECLQAUAAYACAAAACEA2+H2y+4AAACFAQAAEwAAAAAAAAAAAAAA&#10;AAAAAAAAW0NvbnRlbnRfVHlwZXNdLnhtbFBLAQItABQABgAIAAAAIQBa9CxbvwAAABUBAAALAAAA&#10;AAAAAAAAAAAAAB8BAABfcmVscy8ucmVsc1BLAQItABQABgAIAAAAIQA9uAcOwgAAAN0AAAAPAAAA&#10;AAAAAAAAAAAAAAcCAABkcnMvZG93bnJldi54bWxQSwUGAAAAAAMAAwC3AAAA9gIAAAAA&#10;" strokeweight="1.25pt"/>
                      <v:group id="Group 323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PuXwwAAAN0AAAAPAAAAZHJzL2Rvd25yZXYueG1sRE9Ni8Iw&#10;EL0v+B/CCN7WtEp3pRpFZBUPsrAqiLehGdtiMylNtq3/3hwEj4/3vVj1phItNa60rCAeRyCIM6tL&#10;zhWcT9vPGQjnkTVWlknBgxysloOPBabadvxH7dHnIoSwS1FB4X2dSumyggy6sa2JA3ezjUEfYJNL&#10;3WAXwk0lJ1H0JQ2WHBoKrGlTUHY//hsFuw679TT+aQ/32+ZxPSW/l0NMSo2G/XoOwlPv3+KXe68V&#10;JN9JmBvehCcgl08AAAD//wMAUEsBAi0AFAAGAAgAAAAhANvh9svuAAAAhQEAABMAAAAAAAAAAAAA&#10;AAAAAAAAAFtDb250ZW50X1R5cGVzXS54bWxQSwECLQAUAAYACAAAACEAWvQsW78AAAAVAQAACwAA&#10;AAAAAAAAAAAAAAAfAQAAX3JlbHMvLnJlbHNQSwECLQAUAAYACAAAACEAIZD7l8MAAADdAAAADwAA&#10;AAAAAAAAAAAAAAAHAgAAZHJzL2Rvd25yZXYueG1sUEsFBgAAAAADAAMAtwAAAPcCAAAAAA==&#10;">
                        <v:line id="Line 324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kInxQAAAN0AAAAPAAAAZHJzL2Rvd25yZXYueG1sRI/RasJA&#10;FETfC/2H5RZ8qxsrphpdpYiCIBRN/YBr9jYJ3b0bsquJf+8KQh+HmTnDLFa9NeJKra8dKxgNExDE&#10;hdM1lwpOP9v3KQgfkDUax6TgRh5Wy9eXBWbadXykax5KESHsM1RQhdBkUvqiIot+6Bri6P261mKI&#10;si2lbrGLcGvkR5Kk0mLNcaHChtYVFX/5xSroDvm2/947bU9undYmHZ3HG6PU4K3/moMI1If/8LO9&#10;0womn5MZPN7EJyCXdwAAAP//AwBQSwECLQAUAAYACAAAACEA2+H2y+4AAACFAQAAEwAAAAAAAAAA&#10;AAAAAAAAAAAAW0NvbnRlbnRfVHlwZXNdLnhtbFBLAQItABQABgAIAAAAIQBa9CxbvwAAABUBAAAL&#10;AAAAAAAAAAAAAAAAAB8BAABfcmVscy8ucmVsc1BLAQItABQABgAIAAAAIQBDikInxQAAAN0AAAAP&#10;AAAAAAAAAAAAAAAAAAcCAABkcnMvZG93bnJldi54bWxQSwUGAAAAAAMAAwC3AAAA+QIAAAAA&#10;" strokeweight="1.25pt"/>
                        <v:line id="Line 325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4w2xQAAAN0AAAAPAAAAZHJzL2Rvd25yZXYueG1sRI/RasJA&#10;FETfhf7Dcgt9040Wo8RspEiFQkFs6gdcs9ckdPduyG5N+vddQfBxmJkzTL4drRFX6n3rWMF8loAg&#10;rpxuuVZw+t5P1yB8QNZoHJOCP/KwLZ4mOWbaDfxF1zLUIkLYZ6igCaHLpPRVQxb9zHXE0bu43mKI&#10;sq+l7nGIcGvkIklSabHluNBgR7uGqp/y1yoYjuV+PHw6bU9ul7YmnZ9f341SL8/j2wZEoDE8wvf2&#10;h1awXK0WcHsTn4As/gEAAP//AwBQSwECLQAUAAYACAAAACEA2+H2y+4AAACFAQAAEwAAAAAAAAAA&#10;AAAAAAAAAAAAW0NvbnRlbnRfVHlwZXNdLnhtbFBLAQItABQABgAIAAAAIQBa9CxbvwAAABUBAAAL&#10;AAAAAAAAAAAAAAAAAB8BAABfcmVscy8ucmVsc1BLAQItABQABgAIAAAAIQAGm4w2xQAAAN0AAAAP&#10;AAAAAAAAAAAAAAAAAAcCAABkcnMvZG93bnJldi54bWxQSwUGAAAAAAMAAwC3AAAA+QIAAAAA&#10;" strokeweight="1.25pt"/>
                      </v:group>
                      <v:shape id="AutoShape 326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l1twgAAAN0AAAAPAAAAZHJzL2Rvd25yZXYueG1sRI9Pi8Iw&#10;FMTvC36H8IS9ran/tlKNIoLgtSp7fjTPtti81Ca12W+/WRA8DjPzG2azC6YRT+pcbVnBdJKAIC6s&#10;rrlUcL0cv1YgnEfW2FgmBb/kYLcdfWww03bgnJ5nX4oIYZehgsr7NpPSFRUZdBPbEkfvZjuDPsqu&#10;lLrDIcJNI2dJ8i0N1hwXKmzpUFFxP/dGQZ4/yp/ehWG/uoV0cdULk/QnpT7HYb8G4Sn4d/jVPmkF&#10;yzSdw/+b+ATk9g8AAP//AwBQSwECLQAUAAYACAAAACEA2+H2y+4AAACFAQAAEwAAAAAAAAAAAAAA&#10;AAAAAAAAW0NvbnRlbnRfVHlwZXNdLnhtbFBLAQItABQABgAIAAAAIQBa9CxbvwAAABUBAAALAAAA&#10;AAAAAAAAAAAAAB8BAABfcmVscy8ucmVsc1BLAQItABQABgAIAAAAIQAJNl1twgAAAN0AAAAPAAAA&#10;AAAAAAAAAAAAAAcCAABkcnMvZG93bnJldi54bWxQSwUGAAAAAAMAAwC3AAAA9gIAAAAA&#10;" strokeweight="1.25pt"/>
                      <v:shape id="AutoShape 327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8UZwgAAAN0AAAAPAAAAZHJzL2Rvd25yZXYueG1sRI9Bi8Iw&#10;FITvwv6H8Ba8abpSt1KNIsKC17ri+dE822Lz0m1Sm/33RhA8DjPzDbPZBdOKO/Wusazga56AIC6t&#10;brhScP79ma1AOI+ssbVMCv7JwW77Mdlgru3IBd1PvhIRwi5HBbX3XS6lK2sy6Oa2I47e1fYGfZR9&#10;JXWPY4SbVi6S5FsabDgu1NjRoabydhqMgqL4qy6DC+N+dQ1ZetapSYajUtPPsF+D8BT8O/xqH7WC&#10;ZZal8HwTn4DcPgAAAP//AwBQSwECLQAUAAYACAAAACEA2+H2y+4AAACFAQAAEwAAAAAAAAAAAAAA&#10;AAAAAAAAW0NvbnRlbnRfVHlwZXNdLnhtbFBLAQItABQABgAIAAAAIQBa9CxbvwAAABUBAAALAAAA&#10;AAAAAAAAAAAAAB8BAABfcmVscy8ucmVsc1BLAQItABQABgAIAAAAIQCG38UZwgAAAN0AAAAPAAAA&#10;AAAAAAAAAAAAAAcCAABkcnMvZG93bnJldi54bWxQSwUGAAAAAAMAAwC3AAAA9gIAAAAA&#10;" strokeweight="1.25pt"/>
                      <v:shape id="AutoShape 328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2CCwgAAAN0AAAAPAAAAZHJzL2Rvd25yZXYueG1sRI9Bi8Iw&#10;FITvgv8hPGFvNnXRrVSjiLDgta54fjTPtti81Ca12X+/WRA8DjPzDbPdB9OKJ/WusaxgkaQgiEur&#10;G64UXH6+52sQziNrbC2Tgl9ysN9NJ1vMtR25oOfZVyJC2OWooPa+y6V0ZU0GXWI74ujdbG/QR9lX&#10;Uvc4Rrhp5WeafkmDDceFGjs61lTez4NRUBSP6jq4MB7Wt5AtL3pp0uGk1McsHDYgPAX/Dr/aJ61g&#10;lWUr+H8Tn4Dc/QEAAP//AwBQSwECLQAUAAYACAAAACEA2+H2y+4AAACFAQAAEwAAAAAAAAAAAAAA&#10;AAAAAAAAW0NvbnRlbnRfVHlwZXNdLnhtbFBLAQItABQABgAIAAAAIQBa9CxbvwAAABUBAAALAAAA&#10;AAAAAAAAAAAAAB8BAABfcmVscy8ucmVsc1BLAQItABQABgAIAAAAIQDpk2CCwgAAAN0AAAAPAAAA&#10;AAAAAAAAAAAAAAcCAABkcnMvZG93bnJldi54bWxQSwUGAAAAAAMAAwC3AAAA9gIAAAAA&#10;" strokeweight="1.25pt"/>
                      <v:shape id="AutoShape 329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f71wgAAAN0AAAAPAAAAZHJzL2Rvd25yZXYueG1sRI9Bi8Iw&#10;FITvC/6H8IS9bVNFrVSjiCB4rSueH82zLTYvtUlt9t9vFoQ9DjPzDbPdB9OKF/WusaxglqQgiEur&#10;G64UXL9PX2sQziNrbC2Tgh9ysN9NPraYaztyQa+Lr0SEsMtRQe19l0vpypoMusR2xNG7296gj7Kv&#10;pO5xjHDTynmarqTBhuNCjR0dayofl8EoKIpndRtcGA/re8gWV70w6XBW6nMaDhsQnoL/D7/bZ61g&#10;mWUr+HsTn4Dc/QIAAP//AwBQSwECLQAUAAYACAAAACEA2+H2y+4AAACFAQAAEwAAAAAAAAAAAAAA&#10;AAAAAAAAW0NvbnRlbnRfVHlwZXNdLnhtbFBLAQItABQABgAIAAAAIQBa9CxbvwAAABUBAAALAAAA&#10;AAAAAAAAAAAAAB8BAABfcmVscy8ucmVsc1BLAQItABQABgAIAAAAIQAZQf71wgAAAN0AAAAPAAAA&#10;AAAAAAAAAAAAAAcCAABkcnMvZG93bnJldi54bWxQSwUGAAAAAAMAAwC3AAAA9gIAAAAA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cos(x) + 1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HORIZONTAL POSITION</w:t>
            </w:r>
          </w:p>
          <w:p w:rsidR="001B1102" w:rsidRPr="00E431C1" w:rsidRDefault="001B1102" w:rsidP="003240FB">
            <w:pPr>
              <w:jc w:val="center"/>
              <w:rPr>
                <w:sz w:val="28"/>
              </w:rPr>
            </w:pPr>
            <w:r w:rsidRPr="00E431C1">
              <w:rPr>
                <w:b/>
                <w:sz w:val="28"/>
              </w:rPr>
              <w:t>(“h”)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760C94B1" wp14:editId="5BB139A5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189865</wp:posOffset>
                      </wp:positionV>
                      <wp:extent cx="1866900" cy="1371600"/>
                      <wp:effectExtent l="9525" t="8890" r="9525" b="10160"/>
                      <wp:wrapNone/>
                      <wp:docPr id="5729" name="Group 57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730" name="AutoShape 3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31" name="AutoShape 3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44" name="AutoShape 3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45" name="AutoShape 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746" name="Group 3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747" name="Line 336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48" name="Line 337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49" name="AutoShape 3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0" name="AutoShape 3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1" name="AutoShape 3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2" name="AutoShape 3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3804BEE" id="Group 5729" o:spid="_x0000_s1026" style="position:absolute;margin-left:7.5pt;margin-top:14.95pt;width:147pt;height:108pt;z-index:251666432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XUnCgQAAIEeAAAOAAAAZHJzL2Uyb0RvYy54bWzsWdtu4zYQfS/QfxD07uhGXRFnsbCdvKTd&#10;ALv9AEaiLqhECqQSOyj67x1SlOLIDnaRNlqkUB4UySRHwzOHo8Ph5adDUxuPhIuK0bXpXNimQWjK&#10;sooWa/OPb9eryDREh2mGa0bJ2nwiwvx09esvl/s2IS4rWZ0RboARKpJ9uzbLrmsTyxJpSRosLlhL&#10;KDTmjDe4g0deWBnHe7De1JZr24G1ZzxrOUuJEPDrtm80r5T9PCdp9yXPBemMem2Cb526cnW9l1fr&#10;6hInBcdtWaXaDfwGLxpcUXjpaGqLO2w88OrEVFOlnAmWdxcpayyW51VK1BxgNo49mc0NZw+tmkuR&#10;7It2hAmgneD0ZrPp74933KiytemHbmwaFDcQJfViQ/0CAO3bIoF+N7z92t7xfpZwe8vSPwU0W9N2&#10;+Vz0nY37/W8sA4v4oWMKoEPOG2kCpm4cVByexjiQQ2ek8KMTBUFsQ7hSaHO80AngQUUqLSGccpzn&#10;yXZodl3fH9p2erwbIz3YhaGy1cJJ/2LlrHZOzgxYJ56BFf8O2K8lbomKl5CAjcB64E0P7GeAQfUy&#10;PM+RjkkPoOuG9sCmB6qBNSjblJgWRHX/9tQCiGoEzOBoiHwQEJXvAg3vc3vAwjjoARvgdge0XkKF&#10;k5aL7oawxpA3a1N0HFdF2W0YpbCwGHdURPHjreh6jIcBMsCUXVd1raJWU2MP3vtR6KsRgtVVJltl&#10;P8GL+03NjUcsl6j60xF70Q2WAs2UtZLgbKfvO1zV/T1EuKbSHswK/NF3/Rr8K7bjXbSL0Aq5wW6F&#10;7O129fl6g1bBtRP6W2+72Wydv6VrDkrKKssIld4N+cBBP0YLnZn6lTxmhBEH66V1RUpwdvivnFbB&#10;lfHsmXHPsqc7LrHVTJ2Pss45yrozU1avcS+I0ELZhbL9N/61LIvQOcp6P4eyrhcslF2yrJalr1LW&#10;P0dZRZwXX3mcvKcw0FkW2bHK7+oTqnTYIgw+lDDQqltqBCXYR/2JgoFmvbD3PCWZp7pd7l7+K13v&#10;IXeqz0e5GckmKe0HdQ70HnX9OM6OTnX9ycifq+tROOB6W1ECkl4J66OVC8rtxwX66cwHxCZwjZM+&#10;Ueg1uLFo8uOt9f9JkyOopfTbSE23cKJt3kQ3z4ZdmdpYDXRzx2X2nQ3hQrdpJWcWuj3XMGbbDqKx&#10;NHRcwYgm/JOb7vcTKigAfSJLPp4TKlX/LFR0goTNvPTo9fy4VDDGyurZiuEs9NWljLGa+U5FNx9I&#10;cVp0i+elrG1DzlaUDSZFt4WyH0pbz1In9s8V3aA4q7/rs9SJfc9fsuxSJ54eRb1WwZBkOcmyaN6j&#10;DT8OYYO7CIOPfrShdC2ccyoFp89k5UHq8bM6Cnk+Ob76BwAA//8DAFBLAwQUAAYACAAAACEA9OuL&#10;RN8AAAAJAQAADwAAAGRycy9kb3ducmV2LnhtbEyPQUvDQBCF74L/YRnBm92kNWLSbEop6qkIbQXp&#10;bZudJqHZ2ZDdJum/dzzp8b03vPlevppsKwbsfeNIQTyLQCCVzjRUKfg6vD+9gvBBk9GtI1RwQw+r&#10;4v4u15lxI+1w2IdKcAn5TCuoQ+gyKX1Zo9V+5jokzs6utzqw7Ctpej1yuW3lPIpepNUN8Ydad7ip&#10;sbzsr1bBx6jH9SJ+G7aX8+Z2PCSf39sYlXp8mNZLEAGn8HcMv/iMDgUzndyVjBct64SnBAXzNAXB&#10;+SJK2Tix8ZykIItc/l9Q/AAAAP//AwBQSwECLQAUAAYACAAAACEAtoM4kv4AAADhAQAAEwAAAAAA&#10;AAAAAAAAAAAAAAAAW0NvbnRlbnRfVHlwZXNdLnhtbFBLAQItABQABgAIAAAAIQA4/SH/1gAAAJQB&#10;AAALAAAAAAAAAAAAAAAAAC8BAABfcmVscy8ucmVsc1BLAQItABQABgAIAAAAIQAjtXUnCgQAAIEe&#10;AAAOAAAAAAAAAAAAAAAAAC4CAABkcnMvZTJvRG9jLnhtbFBLAQItABQABgAIAAAAIQD064tE3wAA&#10;AAkBAAAPAAAAAAAAAAAAAAAAAGQGAABkcnMvZG93bnJldi54bWxQSwUGAAAAAAQABADzAAAAcAcA&#10;AAAA&#10;">
                      <v:shape id="AutoShape 331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nrawQAAAN0AAAAPAAAAZHJzL2Rvd25yZXYueG1sRE/JasMw&#10;EL0X8g9iAr3Vclq3Ca6VEAoFX52anAdrvBBr5FpyrP59dSj0+Hh7cQpmFHea3WBZwS5JQRA3Vg/c&#10;Kai/Pp8OIJxH1jhaJgU/5OB03DwUmGu7ckX3i+9EDGGXo4Le+ymX0jU9GXSJnYgj19rZoI9w7qSe&#10;cY3hZpTPafomDQ4cG3qc6KOn5nZZjIKq+u6uiwvr+dCGfVbrzKRLqdTjNpzfQXgK/l/85y61gtf9&#10;S9wf38QnII+/AAAA//8DAFBLAQItABQABgAIAAAAIQDb4fbL7gAAAIUBAAATAAAAAAAAAAAAAAAA&#10;AAAAAABbQ29udGVudF9UeXBlc10ueG1sUEsBAi0AFAAGAAgAAAAhAFr0LFu/AAAAFQEAAAsAAAAA&#10;AAAAAAAAAAAAHwEAAF9yZWxzLy5yZWxzUEsBAi0AFAAGAAgAAAAhAG+OetrBAAAA3QAAAA8AAAAA&#10;AAAAAAAAAAAABwIAAGRycy9kb3ducmV2LnhtbFBLBQYAAAAAAwADALcAAAD1AgAAAAA=&#10;" strokeweight="1.25pt"/>
                      <v:shape id="AutoShape 332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t9BwQAAAN0AAAAPAAAAZHJzL2Rvd25yZXYueG1sRI9Pi8Iw&#10;FMTvC36H8IS9ran/pRpFBMFrVTw/mmdbbF5qk9rst98sCB6HmfkNs9kFU4sXta6yrGA8SkAQ51ZX&#10;XCi4Xo4/KxDOI2usLZOCX3Kw2w6+Nphq23NGr7MvRISwS1FB6X2TSunykgy6kW2Io3e3rUEfZVtI&#10;3WIf4aaWkyRZSIMVx4USGzqUlD/OnVGQZc/i1rnQ71f3sJxd9cwk3Ump72HYr0F4Cv4TfrdPWsF8&#10;OR3D/5v4BOT2DwAA//8DAFBLAQItABQABgAIAAAAIQDb4fbL7gAAAIUBAAATAAAAAAAAAAAAAAAA&#10;AAAAAABbQ29udGVudF9UeXBlc10ueG1sUEsBAi0AFAAGAAgAAAAhAFr0LFu/AAAAFQEAAAsAAAAA&#10;AAAAAAAAAAAAHwEAAF9yZWxzLy5yZWxzUEsBAi0AFAAGAAgAAAAhAADC30HBAAAA3QAAAA8AAAAA&#10;AAAAAAAAAAAABwIAAGRycy9kb3ducmV2LnhtbFBLBQYAAAAAAwADALcAAAD1AgAAAAA=&#10;" strokeweight="1.25pt"/>
                      <v:shape id="AutoShape 333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w+kwQAAAN0AAAAPAAAAZHJzL2Rvd25yZXYueG1sRI9Bi8Iw&#10;FITvC/6H8ARva6p0V6lGEUHwWlc8P5pnW2xeapPa+O+NIOxxmJlvmPU2mEY8qHO1ZQWzaQKCuLC6&#10;5lLB+e/wvQThPLLGxjIpeJKD7Wb0tcZM24Fzepx8KSKEXYYKKu/bTEpXVGTQTW1LHL2r7Qz6KLtS&#10;6g6HCDeNnCfJrzRYc1yosKV9RcXt1BsFeX4vL70Lw255DYv0rFOT9EelJuOwW4HwFPx/+NM+agU/&#10;izSF95v4BOTmBQAA//8DAFBLAQItABQABgAIAAAAIQDb4fbL7gAAAIUBAAATAAAAAAAAAAAAAAAA&#10;AAAAAABbQ29udGVudF9UeXBlc10ueG1sUEsBAi0AFAAGAAgAAAAhAFr0LFu/AAAAFQEAAAsAAAAA&#10;AAAAAAAAAAAAHwEAAF9yZWxzLy5yZWxzUEsBAi0AFAAGAAgAAAAhAEizD6TBAAAA3QAAAA8AAAAA&#10;AAAAAAAAAAAABwIAAGRycy9kb3ducmV2LnhtbFBLBQYAAAAAAwADALcAAAD1AgAAAAA=&#10;" strokeweight="1.25pt"/>
                      <v:shape id="AutoShape 334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6o/wgAAAN0AAAAPAAAAZHJzL2Rvd25yZXYueG1sRI9Pi8Iw&#10;FMTvC36H8ARva6rUP3SNIoLgtSp7fjTPtti81Ca18dsbYWGPw8z8htnsgmnEkzpXW1YwmyYgiAur&#10;ay4VXC/H7zUI55E1NpZJwYsc7Lajrw1m2g6c0/PsSxEh7DJUUHnfZlK6oiKDbmpb4ujdbGfQR9mV&#10;Unc4RLhp5DxJltJgzXGhwpYOFRX3c28U5Pmj/O1dGPbrW1ilV52apD8pNRmH/Q8IT8H/h//aJ61g&#10;sUoX8HkTn4DcvgEAAP//AwBQSwECLQAUAAYACAAAACEA2+H2y+4AAACFAQAAEwAAAAAAAAAAAAAA&#10;AAAAAAAAW0NvbnRlbnRfVHlwZXNdLnhtbFBLAQItABQABgAIAAAAIQBa9CxbvwAAABUBAAALAAAA&#10;AAAAAAAAAAAAAB8BAABfcmVscy8ucmVsc1BLAQItABQABgAIAAAAIQAn/6o/wgAAAN0AAAAPAAAA&#10;AAAAAAAAAAAAAAcCAABkcnMvZG93bnJldi54bWxQSwUGAAAAAAMAAwC3AAAA9gIAAAAA&#10;" strokeweight="1.25pt"/>
                      <v:group id="Group 335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lyjxwAAAN0AAAAPAAAAZHJzL2Rvd25yZXYueG1sRI9Ba8JA&#10;FITvBf/D8gq91U20RkmziogtPYigFoq3R/aZhGTfhuw2if++Wyj0OMzMN0y2GU0jeupcZVlBPI1A&#10;EOdWV1wo+Ly8Pa9AOI+ssbFMCu7kYLOePGSYajvwifqzL0SAsEtRQel9m0rp8pIMuqltiYN3s51B&#10;H2RXSN3hEOCmkbMoSqTBisNCiS3tSsrr87dR8D7gsJ3H+/5Q33b362Vx/DrEpNTT47h9BeFp9P/h&#10;v/aHVrBYviTw+yY8Abn+AQAA//8DAFBLAQItABQABgAIAAAAIQDb4fbL7gAAAIUBAAATAAAAAAAA&#10;AAAAAAAAAAAAAABbQ29udGVudF9UeXBlc10ueG1sUEsBAi0AFAAGAAgAAAAhAFr0LFu/AAAAFQEA&#10;AAsAAAAAAAAAAAAAAAAAHwEAAF9yZWxzLy5yZWxzUEsBAi0AFAAGAAgAAAAhALqaXKPHAAAA3QAA&#10;AA8AAAAAAAAAAAAAAAAABwIAAGRycy9kb3ducmV2LnhtbFBLBQYAAAAAAwADALcAAAD7AgAAAAA=&#10;">
                        <v:line id="Line 336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OUTxQAAAN0AAAAPAAAAZHJzL2Rvd25yZXYueG1sRI/RasJA&#10;FETfhf7Dcgt9042txpK6ShEFQRBN/YDb7G0Suns3ZFcT/94VBB+HmTnDzJe9NeJCra8dKxiPEhDE&#10;hdM1lwpOP5vhJwgfkDUax6TgSh6Wi5fBHDPtOj7SJQ+liBD2GSqoQmgyKX1RkUU/cg1x9P5cazFE&#10;2ZZSt9hFuDXyPUlSabHmuFBhQ6uKiv/8bBV0h3zT73dO25NbpbVJx78fa6PU22v//QUiUB+e4Ud7&#10;qxVMZ5MZ3N/EJyAXNwAAAP//AwBQSwECLQAUAAYACAAAACEA2+H2y+4AAACFAQAAEwAAAAAAAAAA&#10;AAAAAAAAAAAAW0NvbnRlbnRfVHlwZXNdLnhtbFBLAQItABQABgAIAAAAIQBa9CxbvwAAABUBAAAL&#10;AAAAAAAAAAAAAAAAAB8BAABfcmVscy8ucmVsc1BLAQItABQABgAIAAAAIQDYgOUTxQAAAN0AAAAP&#10;AAAAAAAAAAAAAAAAAAcCAABkcnMvZG93bnJldi54bWxQSwUGAAAAAAMAAwC3AAAA+QIAAAAA&#10;" strokeweight="1.25pt"/>
                        <v:line id="Line 337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3FhwwAAAN0AAAAPAAAAZHJzL2Rvd25yZXYueG1sRE/dasIw&#10;FL4X9g7hDHZn07rZSWcqQyYMBqKdD3Bsztqy5KQ00XZvv1wIXn58/+vNZI240uA7xwqyJAVBXDvd&#10;caPg9L2br0D4gKzROCYFf+RhUz7M1lhoN/KRrlVoRAxhX6CCNoS+kNLXLVn0ieuJI/fjBoshwqGR&#10;esAxhlsjF2maS4sdx4YWe9q2VP9WF6tgPFS7af/ltD25bd6ZPDs/fxilnh6n9zcQgaZwF9/cn1rB&#10;8vUlzo1v4hOQ5T8AAAD//wMAUEsBAi0AFAAGAAgAAAAhANvh9svuAAAAhQEAABMAAAAAAAAAAAAA&#10;AAAAAAAAAFtDb250ZW50X1R5cGVzXS54bWxQSwECLQAUAAYACAAAACEAWvQsW78AAAAVAQAACwAA&#10;AAAAAAAAAAAAAAAfAQAAX3JlbHMvLnJlbHNQSwECLQAUAAYACAAAACEAqR9xYcMAAADdAAAADwAA&#10;AAAAAAAAAAAAAAAHAgAAZHJzL2Rvd25yZXYueG1sUEsFBgAAAAADAAMAtwAAAPcCAAAAAA==&#10;" strokeweight="1.25pt"/>
                      </v:group>
                      <v:shape id="AutoShape 338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qA6wgAAAN0AAAAPAAAAZHJzL2Rvd25yZXYueG1sRI9Bi8Iw&#10;FITvC/6H8ARva+rSVbcaRRYEr1XZ86N5tsXmpTapjf/eLAgeh5n5hllvg2nEnTpXW1YwmyYgiAur&#10;ay4VnE/7zyUI55E1NpZJwYMcbDejjzVm2g6c0/3oSxEh7DJUUHnfZlK6oiKDbmpb4uhdbGfQR9mV&#10;Unc4RLhp5FeSzKXBmuNChS39VlRcj71RkOe38q93YdgtL2GRnnVqkv6g1GQcdisQnoJ/h1/tg1bw&#10;vUh/4P9NfAJy8wQAAP//AwBQSwECLQAUAAYACAAAACEA2+H2y+4AAACFAQAAEwAAAAAAAAAAAAAA&#10;AAAAAAAAW0NvbnRlbnRfVHlwZXNdLnhtbFBLAQItABQABgAIAAAAIQBa9CxbvwAAABUBAAALAAAA&#10;AAAAAAAAAAAAAB8BAABfcmVscy8ucmVsc1BLAQItABQABgAIAAAAIQCmsqA6wgAAAN0AAAAPAAAA&#10;AAAAAAAAAAAAAAcCAABkcnMvZG93bnJldi54bWxQSwUGAAAAAAMAAwC3AAAA9gIAAAAA&#10;" strokeweight="1.25pt"/>
                      <v:shape id="AutoShape 339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Z96wAAAAN0AAAAPAAAAZHJzL2Rvd25yZXYueG1sRE/Pa4Mw&#10;FL4X9j+EN9itjRt1La5RZFDo1U56fphXlZkXZ6Km//1yGOz48f0+FcEMYqHJ9ZYVvO4SEMSN1T23&#10;Cuqv8/YIwnlkjYNlUvAgB0X+tDlhpu3KFS1X34oYwi5DBZ33Yyalazoy6HZ2JI7c3U4GfYRTK/WE&#10;aww3g3xLkndpsOfY0OFInx0139fZKKiqn/Y2u7CWx3s47Gu9N8l8UerlOZQfIDwF/y/+c1+0gvSQ&#10;xv3xTXwCMv8FAAD//wMAUEsBAi0AFAAGAAgAAAAhANvh9svuAAAAhQEAABMAAAAAAAAAAAAAAAAA&#10;AAAAAFtDb250ZW50X1R5cGVzXS54bWxQSwECLQAUAAYACAAAACEAWvQsW78AAAAVAQAACwAAAAAA&#10;AAAAAAAAAAAfAQAAX3JlbHMvLnJlbHNQSwECLQAUAAYACAAAACEAslGfesAAAADdAAAADwAAAAAA&#10;AAAAAAAAAAAHAgAAZHJzL2Rvd25yZXYueG1sUEsFBgAAAAADAAMAtwAAAPQCAAAAAA==&#10;" strokeweight="1.25pt"/>
                      <v:shape id="AutoShape 340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TrhwQAAAN0AAAAPAAAAZHJzL2Rvd25yZXYueG1sRI/NqsIw&#10;FIT3F3yHcAR311Txj2oUEQS3VXF9aI5tsTmpTWrj2xvhwl0OM/MNs9kFU4sXta6yrGAyTkAQ51ZX&#10;XCi4Xo6/KxDOI2usLZOCNznYbQc/G0y17Tmj19kXIkLYpaig9L5JpXR5SQbd2DbE0bvb1qCPsi2k&#10;brGPcFPLaZIspMGK40KJDR1Kyh/nzijIsmdx61zo96t7WM6uemaS7qTUaBj2axCegv8P/7VPWsF8&#10;OZ/A9018AnL7AQAA//8DAFBLAQItABQABgAIAAAAIQDb4fbL7gAAAIUBAAATAAAAAAAAAAAAAAAA&#10;AAAAAABbQ29udGVudF9UeXBlc10ueG1sUEsBAi0AFAAGAAgAAAAhAFr0LFu/AAAAFQEAAAsAAAAA&#10;AAAAAAAAAAAAHwEAAF9yZWxzLy5yZWxzUEsBAi0AFAAGAAgAAAAhAN0dOuHBAAAA3QAAAA8AAAAA&#10;AAAAAAAAAAAABwIAAGRycy9kb3ducmV2LnhtbFBLBQYAAAAAAwADALcAAAD1AgAAAAA=&#10;" strokeweight="1.25pt"/>
                      <v:shape id="AutoShape 341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6SWwQAAAN0AAAAPAAAAZHJzL2Rvd25yZXYueG1sRI9Bi8Iw&#10;FITvgv8hPMGbpoquUo0iguC1rnh+NM+22LzUJrXx328WBI/DzHzDbPfB1OJFrassK5hNExDEudUV&#10;Fwquv6fJGoTzyBpry6TgTQ72u+Fgi6m2PWf0uvhCRAi7FBWU3jeplC4vyaCb2oY4enfbGvRRtoXU&#10;LfYRbmo5T5IfabDiuFBiQ8eS8selMwqy7FncOhf6w/oeVourXpikOys1HoXDBoSn4L/hT/usFSxX&#10;yzn8v4lPQO7+AAAA//8DAFBLAQItABQABgAIAAAAIQDb4fbL7gAAAIUBAAATAAAAAAAAAAAAAAAA&#10;AAAAAABbQ29udGVudF9UeXBlc10ueG1sUEsBAi0AFAAGAAgAAAAhAFr0LFu/AAAAFQEAAAsAAAAA&#10;AAAAAAAAAAAAHwEAAF9yZWxzLy5yZWxzUEsBAi0AFAAGAAgAAAAhAC3PpJbBAAAA3QAAAA8AAAAA&#10;AAAAAAAAAAAABwIAAGRycy9kb3ducmV2LnhtbFBLBQYAAAAAAwADALcAAAD1AgAAAAA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 xml:space="preserve">y = sin(x - </w:t>
            </w:r>
            <w:r w:rsidRPr="00E431C1">
              <w:rPr>
                <w:noProof/>
                <w:sz w:val="28"/>
              </w:rPr>
              <w:sym w:font="Symbol" w:char="F070"/>
            </w:r>
            <w:r w:rsidRPr="00E431C1">
              <w:rPr>
                <w:noProof/>
                <w:sz w:val="28"/>
              </w:rPr>
              <w:t>/2)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76537C2" wp14:editId="3118FA80">
                      <wp:simplePos x="0" y="0"/>
                      <wp:positionH relativeFrom="column">
                        <wp:posOffset>176530</wp:posOffset>
                      </wp:positionH>
                      <wp:positionV relativeFrom="paragraph">
                        <wp:posOffset>189865</wp:posOffset>
                      </wp:positionV>
                      <wp:extent cx="1866900" cy="1371600"/>
                      <wp:effectExtent l="14605" t="8890" r="13970" b="10160"/>
                      <wp:wrapNone/>
                      <wp:docPr id="5717" name="Group 57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718" name="AutoShape 3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19" name="AutoShape 3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0" name="AutoShape 3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1" name="AutoShape 3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722" name="Group 3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723" name="Line 348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24" name="Line 349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25" name="AutoShape 3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6" name="AutoShape 3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7" name="AutoShape 3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8" name="AutoShape 3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07A3B4C" id="Group 5717" o:spid="_x0000_s1026" style="position:absolute;margin-left:13.9pt;margin-top:14.95pt;width:147pt;height:108pt;z-index:251667456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Qt+gMAAIEeAAAOAAAAZHJzL2Uyb0RvYy54bWzsWdtu4zYQfS/QfxD07uh+RZzFwnbykrYB&#10;dvsBjERdUIkUSCV2UPTfOxxdbMsOdrHtqthCeXAkkRwNzxyODoe3Hw51pb1SIUvO1rp1Y+oaZQlP&#10;S5av9d8/369CXZMtYSmpOKNr/Y1K/cPdzz/d7puY2rzgVUqFBkaYjPfNWi/atokNQyYFrYm84Q1l&#10;0JhxUZMWbkVupILswXpdGbZp+saei7QRPKFSwtNt16jfof0so0n7W5ZJ2mrVWgffWvwV+Pusfo27&#10;WxLngjRFmfRukG/woiYlg5eOprakJdqLKC9M1WUiuORZe5Pw2uBZViYU5wCzsczJbB4Ef2lwLnm8&#10;z5sRJoB2gtM3m01+fX0SWpmudS+wAl1jpIYo4Ys1fAIA7Zs8hn4PovnUPIlulnD5yJM/JDQb03Z1&#10;n3edtef9LzwFi+Sl5QjQIRO1MgFT1w4Yh7cxDvTQagk8tELfj0wIVwJtlhNYPtxgpJICwqnGOY5q&#10;h2bb9ryhbdePtyO3H2zDUNVqkLh7MTrbO6dmBqyTR2DlPwP2U0EaivGSCrAjsLAIOmA/AgzYS3Nc&#10;RzmmPICuG9YBmxxYD6zG+KYgLKfY/fNbAyBaOJWzIepGQlS+CLTjWHYHWBD5HWAD3PaA1jlUJG6E&#10;bB8orzV1sdZlK0iZF+2GMwYLiwsLI0peH2XbYTwMUAFm/L6sKoxaxbQ9eO+FgYcjJK/KVLWqflLk&#10;z5tKaK9ELVH86yN21g2WAkvRWkFJuuuvW1JW3TVEuGLKHswK/OmvujX4Z2RGu3AXuivX9ncr19xu&#10;Vx/vN+7Kv7cCb+tsN5ut9ZdyzXLjokxTypR3Qz6w3K+jRZ+ZupU8ZoQRB+PcOpISnB3+o9NAzy6e&#10;HTOeefr2JBS26jkwdT7KRtco66rInPGPxN+Tsv0ad/wQ34zBxQyxUHahbM/DMcvakPMvsyx+HOan&#10;rO34C2WXLNvL0veEgW1doyx+nuenrGtG9iIMfmBh0Ktu9YVGwX7MjKD8ToW94wbdh/z76XrHVen4&#10;TJ+PcjNUTUraD+ocRMSo68dxZnip6y9G/re63nYGXB9LRkHShxN91KulrxPolzMfEJvANU76QqFX&#10;4MaiyU+31v8nTW67E7pF/wbdHBN2ZbixGuhmj8vsCxvChW7TSs4sdDvWMGbbDtreQL2TCoaH9JhN&#10;qLg+6BP1SXGsAGsnx+1gnyBhM6+Y/H5+XCoYY2X1asVwFvoqwsxQdLP9a5TFEtp8lDVNKP0hZf1J&#10;0W2h7FLB6Hl41OljAf40y+KmbDbKeo63ZNmlTjw9inq3gnHtaMOb92jDiwLI9Ysw+NGPNlDXwjkn&#10;Krj+TFYdpJ7e41HI8eT47m8AAAD//wMAUEsDBBQABgAIAAAAIQCAe8fH4AAAAAkBAAAPAAAAZHJz&#10;L2Rvd25yZXYueG1sTI9BS8NAEIXvgv9hGcGb3SS12sRsSinqqQi2gvQ2zU6T0OxuyG6T9N87nvQ0&#10;zHvDm+/lq8m0YqDeN84qiGcRCLKl042tFHzt3x6WIHxAq7F1lhRcycOquL3JMdNutJ807EIlOMT6&#10;DBXUIXSZlL6syaCfuY4seyfXGwy89pXUPY4cblqZRNGTNNhY/lBjR5uayvPuYhS8jziu5/HrsD2f&#10;NtfDfvHxvY1Jqfu7af0CItAU/o7hF5/RoWCmo7tY7UWrIHlm8sAzTUGwP09iFo4sPC5SkEUu/zco&#10;fgAAAP//AwBQSwECLQAUAAYACAAAACEAtoM4kv4AAADhAQAAEwAAAAAAAAAAAAAAAAAAAAAAW0Nv&#10;bnRlbnRfVHlwZXNdLnhtbFBLAQItABQABgAIAAAAIQA4/SH/1gAAAJQBAAALAAAAAAAAAAAAAAAA&#10;AC8BAABfcmVscy8ucmVsc1BLAQItABQABgAIAAAAIQDVoBQt+gMAAIEeAAAOAAAAAAAAAAAAAAAA&#10;AC4CAABkcnMvZTJvRG9jLnhtbFBLAQItABQABgAIAAAAIQCAe8fH4AAAAAkBAAAPAAAAAAAAAAAA&#10;AAAAAFQGAABkcnMvZG93bnJldi54bWxQSwUGAAAAAAQABADzAAAAYQcAAAAA&#10;">
                      <v:shape id="AutoShape 343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Sq8wAAAAN0AAAAPAAAAZHJzL2Rvd25yZXYueG1sRE/Pa4Mw&#10;FL4P9j+EN9htjRY3i2sUGRR6tZOeH+ZVZebFmViz/345DHb8+H4fq2AmcafFjZYVpLsEBHFn9ci9&#10;gvbz9HIA4TyyxskyKfghB1X5+HDEQtuNG7pffC9iCLsCFQzez4WUrhvIoNvZmThyN7sY9BEuvdQL&#10;bjHcTHKfJG/S4MixYcCZPgbqvi6rUdA03/11dWGrD7eQZ63OTLKelXp+CvU7CE/B/4v/3Get4DVP&#10;49z4Jj4BWf4CAAD//wMAUEsBAi0AFAAGAAgAAAAhANvh9svuAAAAhQEAABMAAAAAAAAAAAAAAAAA&#10;AAAAAFtDb250ZW50X1R5cGVzXS54bWxQSwECLQAUAAYACAAAACEAWvQsW78AAAAVAQAACwAAAAAA&#10;AAAAAAAAAAAfAQAAX3JlbHMvLnJlbHNQSwECLQAUAAYACAAAACEA2k0qvMAAAADdAAAADwAAAAAA&#10;AAAAAAAAAAAHAgAAZHJzL2Rvd25yZXYueG1sUEsFBgAAAAADAAMAtwAAAPQCAAAAAA==&#10;" strokeweight="1.25pt"/>
                      <v:shape id="AutoShape 344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Y8nwgAAAN0AAAAPAAAAZHJzL2Rvd25yZXYueG1sRI9Pi8Iw&#10;FMTvC36H8ARva+ri+qcaRRYEr1Xx/GiebbF5qU1q47c3C4LHYWZ+w6y3wdTiQa2rLCuYjBMQxLnV&#10;FRcKzqf99wKE88gaa8uk4EkOtpvB1xpTbXvO6HH0hYgQdikqKL1vUildXpJBN7YNcfSutjXoo2wL&#10;qVvsI9zU8idJZtJgxXGhxIb+Sspvx84oyLJ7celc6HeLa5hPz3pqku6g1GgYdisQnoL/hN/tg1bw&#10;O58s4f9NfAJy8wIAAP//AwBQSwECLQAUAAYACAAAACEA2+H2y+4AAACFAQAAEwAAAAAAAAAAAAAA&#10;AAAAAAAAW0NvbnRlbnRfVHlwZXNdLnhtbFBLAQItABQABgAIAAAAIQBa9CxbvwAAABUBAAALAAAA&#10;AAAAAAAAAAAAAB8BAABfcmVscy8ucmVsc1BLAQItABQABgAIAAAAIQC1AY8nwgAAAN0AAAAPAAAA&#10;AAAAAAAAAAAAAAcCAABkcnMvZG93bnJldi54bWxQSwUGAAAAAAMAAwC3AAAA9gIAAAAA&#10;" strokeweight="1.25pt"/>
                      <v:shape id="AutoShape 345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+wHwAAAAN0AAAAPAAAAZHJzL2Rvd25yZXYueG1sRE9Ni8Iw&#10;EL0L/ocwwt40VdRK17TIwoLXqngemrEt20xqk9rsv98cFjw+3vexCKYTLxpca1nBepWAIK6sbrlW&#10;cLt+Lw8gnEfW2FkmBb/koMjnsyNm2k5c0uviaxFD2GWooPG+z6R0VUMG3cr2xJF72MGgj3CopR5w&#10;iuGmk5sk2UuDLceGBnv6aqj6uYxGQVk+6/vownQ6PEK6vemtScazUh+LcPoE4Sn4t/jffdYKdukm&#10;7o9v4hOQ+R8AAAD//wMAUEsBAi0AFAAGAAgAAAAhANvh9svuAAAAhQEAABMAAAAAAAAAAAAAAAAA&#10;AAAAAFtDb250ZW50X1R5cGVzXS54bWxQSwECLQAUAAYACAAAACEAWvQsW78AAAAVAQAACwAAAAAA&#10;AAAAAAAAAAAfAQAAX3JlbHMvLnJlbHNQSwECLQAUAAYACAAAACEA6lfsB8AAAADdAAAADwAAAAAA&#10;AAAAAAAAAAAHAgAAZHJzL2Rvd25yZXYueG1sUEsFBgAAAAADAAMAtwAAAPQCAAAAAA==&#10;" strokeweight="1.25pt"/>
                      <v:shape id="AutoShape 346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0mcwgAAAN0AAAAPAAAAZHJzL2Rvd25yZXYueG1sRI9Bi8Iw&#10;FITvwv6H8ARvmlbcVaqxyILgta54fjTPtti81Ca18d+bhYU9DjPzDbPLg2nFk3rXWFaQLhIQxKXV&#10;DVcKLj/H+QaE88gaW8uk4EUO8v3HZIeZtiMX9Dz7SkQIuwwV1N53mZSurMmgW9iOOHo32xv0UfaV&#10;1D2OEW5auUySL2mw4bhQY0ffNZX382AUFMWjug4ujIfNLaxXF70yyXBSajYNhy0IT8H/h//aJ63g&#10;c71M4fdNfAJy/wYAAP//AwBQSwECLQAUAAYACAAAACEA2+H2y+4AAACFAQAAEwAAAAAAAAAAAAAA&#10;AAAAAAAAW0NvbnRlbnRfVHlwZXNdLnhtbFBLAQItABQABgAIAAAAIQBa9CxbvwAAABUBAAALAAAA&#10;AAAAAAAAAAAAAB8BAABfcmVscy8ucmVsc1BLAQItABQABgAIAAAAIQCFG0mcwgAAAN0AAAAPAAAA&#10;AAAAAAAAAAAAAAcCAABkcnMvZG93bnJldi54bWxQSwUGAAAAAAMAAwC3AAAA9gIAAAAA&#10;" strokeweight="1.25pt"/>
                      <v:group id="Group 347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r8AxgAAAN0AAAAPAAAAZHJzL2Rvd25yZXYueG1sRI9Ba8JA&#10;FITvBf/D8gRvdZOIrURXEbHiQYSqIN4e2WcSzL4N2W0S/323IPQ4zMw3zGLVm0q01LjSsoJ4HIEg&#10;zqwuOVdwOX+9z0A4j6yxskwKnuRgtRy8LTDVtuNvak8+FwHCLkUFhfd1KqXLCjLoxrYmDt7dNgZ9&#10;kE0udYNdgJtKJlH0IQ2WHBYKrGlTUPY4/RgFuw679STetofHffO8nafH6yEmpUbDfj0H4an3/+FX&#10;e68VTD+TBP7ehCcgl78AAAD//wMAUEsBAi0AFAAGAAgAAAAhANvh9svuAAAAhQEAABMAAAAAAAAA&#10;AAAAAAAAAAAAAFtDb250ZW50X1R5cGVzXS54bWxQSwECLQAUAAYACAAAACEAWvQsW78AAAAVAQAA&#10;CwAAAAAAAAAAAAAAAAAfAQAAX3JlbHMvLnJlbHNQSwECLQAUAAYACAAAACEAGH6/AMYAAADdAAAA&#10;DwAAAAAAAAAAAAAAAAAHAgAAZHJzL2Rvd25yZXYueG1sUEsFBgAAAAADAAMAtwAAAPoCAAAAAA==&#10;">
                        <v:line id="Line 348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AawxQAAAN0AAAAPAAAAZHJzL2Rvd25yZXYueG1sRI/RasJA&#10;FETfhf7Dcgu+6SaKqaRupEiFQkFs9ANus7dJ6O7dkF1N+vddQfBxmJkzzGY7WiOu1PvWsYJ0noAg&#10;rpxuuVZwPu1naxA+IGs0jknBH3nYFk+TDebaDfxF1zLUIkLY56igCaHLpfRVQxb93HXE0ftxvcUQ&#10;ZV9L3eMQ4dbIRZJk0mLLcaHBjnYNVb/lxSoYjuV+PHw6bc9ul7UmS7+X70ap6fP49goi0Bge4Xv7&#10;QytYvSyWcHsTn4As/gEAAP//AwBQSwECLQAUAAYACAAAACEA2+H2y+4AAACFAQAAEwAAAAAAAAAA&#10;AAAAAAAAAAAAW0NvbnRlbnRfVHlwZXNdLnhtbFBLAQItABQABgAIAAAAIQBa9CxbvwAAABUBAAAL&#10;AAAAAAAAAAAAAAAAAB8BAABfcmVscy8ucmVsc1BLAQItABQABgAIAAAAIQB6ZAawxQAAAN0AAAAP&#10;AAAAAAAAAAAAAAAAAAcCAABkcnMvZG93bnJldi54bWxQSwUGAAAAAAMAAwC3AAAA+QIAAAAA&#10;" strokeweight="1.25pt"/>
                        <v:line id="Line 349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Z7ExQAAAN0AAAAPAAAAZHJzL2Rvd25yZXYueG1sRI/RasJA&#10;FETfhf7Dcgt9041W05K6ShEFQRBN/YDb7G0Suns3ZFcT/94VBB+HmTnDzJe9NeJCra8dKxiPEhDE&#10;hdM1lwpOP5vhJwgfkDUax6TgSh6Wi5fBHDPtOj7SJQ+liBD2GSqoQmgyKX1RkUU/cg1x9P5cazFE&#10;2ZZSt9hFuDVykiSptFhzXKiwoVVFxX9+tgq6Q77p9zun7cmt0tqk49/3tVHq7bX//gIRqA/P8KO9&#10;1QpmH5Mp3N/EJyAXNwAAAP//AwBQSwECLQAUAAYACAAAACEA2+H2y+4AAACFAQAAEwAAAAAAAAAA&#10;AAAAAAAAAAAAW0NvbnRlbnRfVHlwZXNdLnhtbFBLAQItABQABgAIAAAAIQBa9CxbvwAAABUBAAAL&#10;AAAAAAAAAAAAAAAAAB8BAABfcmVscy8ucmVsc1BLAQItABQABgAIAAAAIQD1jZ7ExQAAAN0AAAAP&#10;AAAAAAAAAAAAAAAAAAcCAABkcnMvZG93bnJldi54bWxQSwUGAAAAAAMAAwC3AAAA+QIAAAAA&#10;" strokeweight="1.25pt"/>
                      </v:group>
                      <v:shape id="AutoShape 350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E+fwQAAAN0AAAAPAAAAZHJzL2Rvd25yZXYueG1sRI9Bi8Iw&#10;FITvgv8hPMGbpoquUo0iguC1rnh+NM+22LzUJrXx328WBI/DzHzDbPfB1OJFrassK5hNExDEudUV&#10;Fwquv6fJGoTzyBpry6TgTQ72u+Fgi6m2PWf0uvhCRAi7FBWU3jeplC4vyaCb2oY4enfbGvRRtoXU&#10;LfYRbmo5T5IfabDiuFBiQ8eS8selMwqy7FncOhf6w/oeVourXpikOys1HoXDBoSn4L/hT/usFSxX&#10;8yX8v4lPQO7+AAAA//8DAFBLAQItABQABgAIAAAAIQDb4fbL7gAAAIUBAAATAAAAAAAAAAAAAAAA&#10;AAAAAABbQ29udGVudF9UeXBlc10ueG1sUEsBAi0AFAAGAAgAAAAhAFr0LFu/AAAAFQEAAAsAAAAA&#10;AAAAAAAAAAAAHwEAAF9yZWxzLy5yZWxzUEsBAi0AFAAGAAgAAAAhAPogT5/BAAAA3QAAAA8AAAAA&#10;AAAAAAAAAAAABwIAAGRycy9kb3ducmV2LnhtbFBLBQYAAAAAAwADALcAAAD1AgAAAAA=&#10;" strokeweight="1.25pt"/>
                      <v:shape id="AutoShape 351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tHowQAAAN0AAAAPAAAAZHJzL2Rvd25yZXYueG1sRI/NqsIw&#10;FIT3F3yHcAR311Txj2oUEQS39YrrQ3Nsi81JbVIb394Iwl0OM/MNs9kFU4snta6yrGAyTkAQ51ZX&#10;XCi4/B1/VyCcR9ZYWyYFL3Kw2w5+Nphq23NGz7MvRISwS1FB6X2TSunykgy6sW2Io3ezrUEfZVtI&#10;3WIf4aaW0yRZSIMVx4USGzqUlN/PnVGQZY/i2rnQ71e3sJxd9Mwk3Ump0TDs1yA8Bf8f/rZPWsF8&#10;OV3A5018AnL7BgAA//8DAFBLAQItABQABgAIAAAAIQDb4fbL7gAAAIUBAAATAAAAAAAAAAAAAAAA&#10;AAAAAABbQ29udGVudF9UeXBlc10ueG1sUEsBAi0AFAAGAAgAAAAhAFr0LFu/AAAAFQEAAAsAAAAA&#10;AAAAAAAAAAAAHwEAAF9yZWxzLy5yZWxzUEsBAi0AFAAGAAgAAAAhAAry0ejBAAAA3QAAAA8AAAAA&#10;AAAAAAAAAAAABwIAAGRycy9kb3ducmV2LnhtbFBLBQYAAAAAAwADALcAAAD1AgAAAAA=&#10;" strokeweight="1.25pt"/>
                      <v:shape id="AutoShape 352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nRzwgAAAN0AAAAPAAAAZHJzL2Rvd25yZXYueG1sRI9Bi8Iw&#10;FITvgv8hvAVvNl1xt1KNIoLgta54fjTPtmzz0m1SG/+9EYQ9DjPzDbPZBdOKO/WusazgM0lBEJdW&#10;N1wpuPwc5ysQziNrbC2Tggc52G2nkw3m2o5c0P3sKxEh7HJUUHvf5VK6siaDLrEdcfRutjfoo+wr&#10;qXscI9y0cpGm39Jgw3Ghxo4ONZW/58EoKIq/6jq4MO5Xt5AtL3pp0uGk1Owj7NcgPAX/H363T1rB&#10;V7bI4PUmPgG5fQIAAP//AwBQSwECLQAUAAYACAAAACEA2+H2y+4AAACFAQAAEwAAAAAAAAAAAAAA&#10;AAAAAAAAW0NvbnRlbnRfVHlwZXNdLnhtbFBLAQItABQABgAIAAAAIQBa9CxbvwAAABUBAAALAAAA&#10;AAAAAAAAAAAAAB8BAABfcmVscy8ucmVsc1BLAQItABQABgAIAAAAIQBlvnRzwgAAAN0AAAAPAAAA&#10;AAAAAAAAAAAAAAcCAABkcnMvZG93bnJldi54bWxQSwUGAAAAAAMAAwC3AAAA9gIAAAAA&#10;" strokeweight="1.25pt"/>
                      <v:shape id="AutoShape 353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eABwAAAAN0AAAAPAAAAZHJzL2Rvd25yZXYueG1sRE9Ni8Iw&#10;EL0L/ocwwt40VdRK17TIwoLXqngemrEt20xqk9rsv98cFjw+3vexCKYTLxpca1nBepWAIK6sbrlW&#10;cLt+Lw8gnEfW2FkmBb/koMjnsyNm2k5c0uviaxFD2GWooPG+z6R0VUMG3cr2xJF72MGgj3CopR5w&#10;iuGmk5sk2UuDLceGBnv6aqj6uYxGQVk+6/vownQ6PEK6vemtScazUh+LcPoE4Sn4t/jffdYKdukm&#10;zo1v4hOQ+R8AAAD//wMAUEsBAi0AFAAGAAgAAAAhANvh9svuAAAAhQEAABMAAAAAAAAAAAAAAAAA&#10;AAAAAFtDb250ZW50X1R5cGVzXS54bWxQSwECLQAUAAYACAAAACEAWvQsW78AAAAVAQAACwAAAAAA&#10;AAAAAAAAAAAfAQAAX3JlbHMvLnJlbHNQSwECLQAUAAYACAAAACEAFCHgAcAAAADdAAAADwAAAAAA&#10;AAAAAAAAAAAHAgAAZHJzL2Rvd25yZXYueG1sUEsFBgAAAAADAAMAtwAAAPQCAAAAAA=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 xml:space="preserve">y = cos(x - </w:t>
            </w:r>
            <w:r w:rsidRPr="00E431C1">
              <w:rPr>
                <w:noProof/>
                <w:sz w:val="28"/>
              </w:rPr>
              <w:sym w:font="Symbol" w:char="F070"/>
            </w:r>
            <w:r w:rsidRPr="00E431C1">
              <w:rPr>
                <w:noProof/>
                <w:sz w:val="28"/>
              </w:rPr>
              <w:t>/2)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PERIOD CHANGE</w:t>
            </w:r>
          </w:p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(“b”)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4B9A7F0B" wp14:editId="0108A234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208280</wp:posOffset>
                      </wp:positionV>
                      <wp:extent cx="1866900" cy="1371600"/>
                      <wp:effectExtent l="9525" t="8255" r="9525" b="10795"/>
                      <wp:wrapNone/>
                      <wp:docPr id="5675" name="Group 56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676" name="AutoShape 3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7" name="AutoShape 3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8" name="AutoShape 3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9" name="AutoShape 3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680" name="Group 3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681" name="Line 360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85" name="Line 361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686" name="AutoShape 3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87" name="AutoShape 3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03" name="AutoShape 3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16" name="AutoShape 3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5DDFD0" id="Group 5675" o:spid="_x0000_s1026" style="position:absolute;margin-left:7.5pt;margin-top:16.4pt;width:147pt;height:108pt;z-index:251668480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UjH+gMAAIEeAAAOAAAAZHJzL2Uyb0RvYy54bWzsWdlu3DYUfS/QfyD0PtaukQSPg2Bm7Be3&#10;MZD0A2iJWlCJFEjZM0bRf+/lInk2I0ECK0ghP4xFcdHluYeXh5fXH/Ztg54JFzWjK8u9cixEaMby&#10;mpYr668vt4vYQqLHNMcNo2RlvRBhfbj5/bfrXZcSj1WsyQlHMAgV6a5bWVXfd6lti6wiLRZXrCMU&#10;KgvGW9xDkZd2zvEORm8b23OcyN4xnnecZUQIeLvRldaNGr8oSNZ/KgpBetSsLLCtV79c/T7KX/vm&#10;Gqclx11VZ8YM/B1WtLim8NFxqA3uMXri9dlQbZ1xJljRX2WstVlR1BlRc4DZuM7JbO44e+rUXMp0&#10;V3YjTADtCU7fPWz25/MDR3W+ssJoGVqI4ha8pD6M1BsAaNeVKbS7493n7oHrWcLjPcv+FlBtn9bL&#10;cqkbo8fdHyyHEfFTzxRA+4K3cgiYOtorP7yMfiD7HmXw0o2jKHHAXRnUuf7SjaCgPJVV4E7Zz/dl&#10;PVR7XhgOdVvT30sC09mDrrLWxqn+sDLWGCdnBqwTr8CKHwP2c4U7ovwlJGCvwEYDsB8BBtUK+dps&#10;aQE0XVMNbLanBlhE2brCtCSq+ZeXDkB01VSOusiCAK98FWjfdz0N2DKJNGAD3N6A1jFUOO246O8I&#10;a5F8WFmi57guq37NKIWFxbirPIqf70WvMR46SAdTdls3jfJaQ9EOrA9jYJisEqypc1mrCrx8XDcc&#10;PWO5RNWf8dhRM1gKNFejVQTnW/Pc47rRz+DhhsrxYFZgj3nSa/CfxEm28TYOFoEXbReBs9ksPt6u&#10;g0V06y7Djb9Zrzfuv9I0N0irOs8JldYN8cANvo0WJjLplTxGhBEH+3h0RUowdvivjAZ6an9qbj6y&#10;/OWBS2zle2DqdJRdXqKsIs4R/3D6npQ1a9yP4mCm7ExZvce/GWVBaujt6zDKLiVxpqes50czZeco&#10;a2Tpm5RNLlE2/jmUDZzEm6PsLxxljeqW4U4J9lF/xqCGD4W9HyaaYu+n6/3AO9Xno9yMZZWU9oM6&#10;BxEx6vqxnxOf6/qznj9X18fugOt9TQny9VnjYLMxW8+3CfTzmQ+IncA1TvpMoTdgxqzJD4/W/ydN&#10;DgvCLGNDN3Ue/FG6+Q6cytTBaqCbNy6zrxwIZ7qdZnImodtrDmOy42B8KYMRKblwwD956H6/42AQ&#10;gT6RKR/fXfrHjDUBEg7z8v3b8XHOYIyZ1YsZw0noKwkzQdItvpTBiBRxpqOs48ChVFE2Okm6zZSd&#10;k26Gh4NOXzr+sMEfZDB0HmEyyoZ+OEfZOU98ehX1RgYDrmYuUVZtw9NRNlmCFbMw+NWvNpSuhXtO&#10;peDMnay8SD0sq6uQ15vjm/8AAAD//wMAUEsDBBQABgAIAAAAIQBGi8gR3wAAAAkBAAAPAAAAZHJz&#10;L2Rvd25yZXYueG1sTI/NTsMwEITvSLyDtUjcqPNDUQhxqqoCThVSWyTEzY23SdR4HcVukr49ywmO&#10;szOana9YzbYTIw6+daQgXkQgkCpnWqoVfB7eHjIQPmgyunOECq7oYVXe3hQ6N26iHY77UAsuIZ9r&#10;BU0IfS6lrxq02i9cj8TeyQ1WB5ZDLc2gJy63nUyi6Ela3RJ/aHSPmwar8/5iFbxPelqn8eu4PZ82&#10;1+/D8uNrG6NS93fz+gVEwDn8heF3Pk+Hkjcd3YWMFx3rJaMEBWnCBOyn0TMfjgqSxywDWRbyP0H5&#10;AwAA//8DAFBLAQItABQABgAIAAAAIQC2gziS/gAAAOEBAAATAAAAAAAAAAAAAAAAAAAAAABbQ29u&#10;dGVudF9UeXBlc10ueG1sUEsBAi0AFAAGAAgAAAAhADj9If/WAAAAlAEAAAsAAAAAAAAAAAAAAAAA&#10;LwEAAF9yZWxzLy5yZWxzUEsBAi0AFAAGAAgAAAAhAJ35SMf6AwAAgR4AAA4AAAAAAAAAAAAAAAAA&#10;LgIAAGRycy9lMm9Eb2MueG1sUEsBAi0AFAAGAAgAAAAhAEaLyBHfAAAACQEAAA8AAAAAAAAAAAAA&#10;AAAAVAYAAGRycy9kb3ducmV2LnhtbFBLBQYAAAAABAAEAPMAAABgBwAAAAA=&#10;">
                      <v:shape id="AutoShape 355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PFowQAAAN0AAAAPAAAAZHJzL2Rvd25yZXYueG1sRI9Bi8Iw&#10;FITvgv8hPMGbpi5ula5RRFjwWpU9P5pnW2xeapPa+O+NsOBxmJlvmM0umEY8qHO1ZQWLeQKCuLC6&#10;5lLB5fw7W4NwHlljY5kUPMnBbjsebTDTduCcHidfighhl6GCyvs2k9IVFRl0c9sSR+9qO4M+yq6U&#10;usMhwk0jv5IklQZrjgsVtnSoqLideqMgz+/lX+/CsF9fw2p50UuT9EelppOw/wHhKfhP+L991Aq+&#10;01UK7zfxCcjtCwAA//8DAFBLAQItABQABgAIAAAAIQDb4fbL7gAAAIUBAAATAAAAAAAAAAAAAAAA&#10;AAAAAABbQ29udGVudF9UeXBlc10ueG1sUEsBAi0AFAAGAAgAAAAhAFr0LFu/AAAAFQEAAAsAAAAA&#10;AAAAAAAAAAAAHwEAAF9yZWxzLy5yZWxzUEsBAi0AFAAGAAgAAAAhAG+g8WjBAAAA3QAAAA8AAAAA&#10;AAAAAAAAAAAABwIAAGRycy9kb3ducmV2LnhtbFBLBQYAAAAAAwADALcAAAD1AgAAAAA=&#10;" strokeweight="1.25pt"/>
                      <v:shape id="AutoShape 356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FTzwgAAAN0AAAAPAAAAZHJzL2Rvd25yZXYueG1sRI9Bi8Iw&#10;FITvC/6H8IS9bVNFrVSjiCB4rSueH82zLTYvtUlt9t9vFoQ9DjPzDbPdB9OKF/WusaxglqQgiEur&#10;G64UXL9PX2sQziNrbC2Tgh9ysN9NPraYaztyQa+Lr0SEsMtRQe19l0vpypoMusR2xNG7296gj7Kv&#10;pO5xjHDTynmarqTBhuNCjR0dayofl8EoKIpndRtcGA/re8gWV70w6XBW6nMaDhsQnoL/D7/bZ61g&#10;ucoy+HsTn4Dc/QIAAP//AwBQSwECLQAUAAYACAAAACEA2+H2y+4AAACFAQAAEwAAAAAAAAAAAAAA&#10;AAAAAAAAW0NvbnRlbnRfVHlwZXNdLnhtbFBLAQItABQABgAIAAAAIQBa9CxbvwAAABUBAAALAAAA&#10;AAAAAAAAAAAAAB8BAABfcmVscy8ucmVsc1BLAQItABQABgAIAAAAIQAA7FTzwgAAAN0AAAAPAAAA&#10;AAAAAAAAAAAAAAcCAABkcnMvZG93bnJldi54bWxQSwUGAAAAAAMAAwC3AAAA9gIAAAAA&#10;" strokeweight="1.25pt"/>
                      <v:shape id="AutoShape 357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8CBwAAAAN0AAAAPAAAAZHJzL2Rvd25yZXYueG1sRE/Pa4Mw&#10;FL4X9j+EN9itjRudLa5RZFDoVVd6fphXlZkXZ6Km//1yGOz48f0+FcEMYqHJ9ZYVvO4SEMSN1T23&#10;Cq5f5+0RhPPIGgfLpOBBDor8aXPCTNuVK1pq34oYwi5DBZ33Yyalazoy6HZ2JI7c3U4GfYRTK/WE&#10;aww3g3xLklQa7Dk2dDjSZ0fNdz0bBVX1095mF9byeA+H/VXvTTJflHp5DuUHCE/B/4v/3Bet4D09&#10;xLnxTXwCMv8FAAD//wMAUEsBAi0AFAAGAAgAAAAhANvh9svuAAAAhQEAABMAAAAAAAAAAAAAAAAA&#10;AAAAAFtDb250ZW50X1R5cGVzXS54bWxQSwECLQAUAAYACAAAACEAWvQsW78AAAAVAQAACwAAAAAA&#10;AAAAAAAAAAAfAQAAX3JlbHMvLnJlbHNQSwECLQAUAAYACAAAACEAcXPAgcAAAADdAAAADwAAAAAA&#10;AAAAAAAAAAAHAgAAZHJzL2Rvd25yZXYueG1sUEsFBgAAAAADAAMAtwAAAPQCAAAAAA==&#10;" strokeweight="1.25pt"/>
                      <v:shape id="AutoShape 358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2UawgAAAN0AAAAPAAAAZHJzL2Rvd25yZXYueG1sRI9Pi8Iw&#10;FMTvgt8hPGFvmrr4txpFBMFr3eL50TzbYvPSbVKb/fabBWGPw8z8htkfg2nEizpXW1YwnyUgiAur&#10;ay4V5F+X6QaE88gaG8uk4IccHA/j0R5TbQfO6HXzpYgQdikqqLxvUyldUZFBN7MtcfQetjPoo+xK&#10;qTscItw08jNJVtJgzXGhwpbOFRXPW28UZNl3ee9dGE6bR1gvcr0wSX9V6mMSTjsQnoL/D7/bV61g&#10;uVpv4e9NfALy8AsAAP//AwBQSwECLQAUAAYACAAAACEA2+H2y+4AAACFAQAAEwAAAAAAAAAAAAAA&#10;AAAAAAAAW0NvbnRlbnRfVHlwZXNdLnhtbFBLAQItABQABgAIAAAAIQBa9CxbvwAAABUBAAALAAAA&#10;AAAAAAAAAAAAAB8BAABfcmVscy8ucmVsc1BLAQItABQABgAIAAAAIQAeP2UawgAAAN0AAAAPAAAA&#10;AAAAAAAAAAAAAAcCAABkcnMvZG93bnJldi54bWxQSwUGAAAAAAMAAwC3AAAA9gIAAAAA&#10;" strokeweight="1.25pt"/>
                      <v:group id="Group 359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9RLxAAAAN0AAAAPAAAAZHJzL2Rvd25yZXYueG1sRE9Na8JA&#10;EL0X/A/LCL3VTVoiEl1DECs9hEJVEG9DdkyC2dmQXZP477uHQo+P973JJtOKgXrXWFYQLyIQxKXV&#10;DVcKzqfPtxUI55E1tpZJwZMcZNvZywZTbUf+oeHoKxFC2KWooPa+S6V0ZU0G3cJ2xIG72d6gD7Cv&#10;pO5xDOGmle9RtJQGGw4NNXa0q6m8Hx9GwWHEMf+I90Nxv+2e11PyfSliUup1PuVrEJ4m/y/+c39p&#10;BclyFfaHN+EJyO0vAAAA//8DAFBLAQItABQABgAIAAAAIQDb4fbL7gAAAIUBAAATAAAAAAAAAAAA&#10;AAAAAAAAAABbQ29udGVudF9UeXBlc10ueG1sUEsBAi0AFAAGAAgAAAAhAFr0LFu/AAAAFQEAAAsA&#10;AAAAAAAAAAAAAAAAHwEAAF9yZWxzLy5yZWxzUEsBAi0AFAAGAAgAAAAhANdn1EvEAAAA3QAAAA8A&#10;AAAAAAAAAAAAAAAABwIAAGRycy9kb3ducmV2LnhtbFBLBQYAAAAAAwADALcAAAD4AgAAAAA=&#10;">
                        <v:line id="Line 360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W37xQAAAN0AAAAPAAAAZHJzL2Rvd25yZXYueG1sRI/RasJA&#10;FETfhf7Dcgt9001aDBJdg4QKhULR1A+4zV6T4O7dkN2a9O+7guDjMDNnmE0xWSOuNPjOsYJ0kYAg&#10;rp3uuFFw+t7PVyB8QNZoHJOCP/JQbJ9mG8y1G/lI1yo0IkLY56igDaHPpfR1Sxb9wvXE0Tu7wWKI&#10;cmikHnCMcGvka5Jk0mLHcaHFnsqW6kv1axWMh2o/fX06bU+uzDqTpT9v70apl+dptwYRaAqP8L39&#10;oRUss1UKtzfxCcjtPwAAAP//AwBQSwECLQAUAAYACAAAACEA2+H2y+4AAACFAQAAEwAAAAAAAAAA&#10;AAAAAAAAAAAAW0NvbnRlbnRfVHlwZXNdLnhtbFBLAQItABQABgAIAAAAIQBa9CxbvwAAABUBAAAL&#10;AAAAAAAAAAAAAAAAAB8BAABfcmVscy8ucmVsc1BLAQItABQABgAIAAAAIQC1fW37xQAAAN0AAAAP&#10;AAAAAAAAAAAAAAAAAAcCAABkcnMvZG93bnJldi54bWxQSwUGAAAAAAMAAwC3AAAA+QIAAAAA&#10;" strokeweight="1.25pt"/>
                        <v:line id="Line 361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mv4xQAAAN0AAAAPAAAAZHJzL2Rvd25yZXYueG1sRI/BasMw&#10;EETvhfyD2EBvjeyGmOBECcHEECiU1skHbKytbSqtjKXa7t9XhUKPw8y8YfbH2Rox0uA7xwrSVQKC&#10;uHa640bB7Vo+bUH4gKzROCYF3+TheFg87DHXbuJ3GqvQiAhhn6OCNoQ+l9LXLVn0K9cTR+/DDRZD&#10;lEMj9YBThFsjn5MkkxY7jgst9lS0VH9WX1bB9FaV8+uL0/bmiqwzWXpfn41Sj8v5tAMRaA7/4b/2&#10;RSvYZNsN/L6JT0AefgAAAP//AwBQSwECLQAUAAYACAAAACEA2+H2y+4AAACFAQAAEwAAAAAAAAAA&#10;AAAAAAAAAAAAW0NvbnRlbnRfVHlwZXNdLnhtbFBLAQItABQABgAIAAAAIQBa9CxbvwAAABUBAAAL&#10;AAAAAAAAAAAAAAAAAB8BAABfcmVscy8ucmVsc1BLAQItABQABgAIAAAAIQDKRmv4xQAAAN0AAAAP&#10;AAAAAAAAAAAAAAAAAAcCAABkcnMvZG93bnJldi54bWxQSwUGAAAAAAMAAwC3AAAA+QIAAAAA&#10;" strokeweight="1.25pt"/>
                      </v:group>
                      <v:shape id="AutoShape 362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YFPwgAAAN0AAAAPAAAAZHJzL2Rvd25yZXYueG1sRI9Bi8Iw&#10;FITvC/6H8IS9ramitVSjiCB4rSueH82zLTYvtUlt9t9vFoQ9DjPzDbPdB9OKF/WusaxgPktAEJdW&#10;N1wpuH6fvjIQziNrbC2Tgh9ysN9NPraYaztyQa+Lr0SEsMtRQe19l0vpypoMupntiKN3t71BH2Vf&#10;Sd3jGOGmlYskSaXBhuNCjR0dayofl8EoKIpndRtcGA/ZPayXV700yXBW6nMaDhsQnoL/D7/bZ61g&#10;lWYp/L2JT0DufgEAAP//AwBQSwECLQAUAAYACAAAACEA2+H2y+4AAACFAQAAEwAAAAAAAAAAAAAA&#10;AAAAAAAAW0NvbnRlbnRfVHlwZXNdLnhtbFBLAQItABQABgAIAAAAIQBa9CxbvwAAABUBAAALAAAA&#10;AAAAAAAAAAAAAB8BAABfcmVscy8ucmVsc1BLAQItABQABgAIAAAAIQBadYFPwgAAAN0AAAAPAAAA&#10;AAAAAAAAAAAAAAcCAABkcnMvZG93bnJldi54bWxQSwUGAAAAAAMAAwC3AAAA9gIAAAAA&#10;" strokeweight="1.25pt"/>
                      <v:shape id="AutoShape 363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STUwgAAAN0AAAAPAAAAZHJzL2Rvd25yZXYueG1sRI9Bi8Iw&#10;FITvC/6H8IS9ramitlSjiCB4rSueH82zLTYvtUlt9t9vFoQ9DjPzDbPdB9OKF/WusaxgPktAEJdW&#10;N1wpuH6fvjIQziNrbC2Tgh9ysN9NPraYaztyQa+Lr0SEsMtRQe19l0vpypoMupntiKN3t71BH2Vf&#10;Sd3jGOGmlYskWUuDDceFGjs61lQ+LoNRUBTP6ja4MB6ye0iXV700yXBW6nMaDhsQnoL/D7/bZ61g&#10;tc5S+HsTn4Dc/QIAAP//AwBQSwECLQAUAAYACAAAACEA2+H2y+4AAACFAQAAEwAAAAAAAAAAAAAA&#10;AAAAAAAAW0NvbnRlbnRfVHlwZXNdLnhtbFBLAQItABQABgAIAAAAIQBa9CxbvwAAABUBAAALAAAA&#10;AAAAAAAAAAAAAB8BAABfcmVscy8ucmVsc1BLAQItABQABgAIAAAAIQA1OSTUwgAAAN0AAAAPAAAA&#10;AAAAAAAAAAAAAAcCAABkcnMvZG93bnJldi54bWxQSwUGAAAAAAMAAwC3AAAA9gIAAAAA&#10;" strokeweight="1.25pt"/>
                      <v:shape id="AutoShape 364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C4QwwAAAN0AAAAPAAAAZHJzL2Rvd25yZXYueG1sRI9Pi8Iw&#10;FMTvC/sdwhO8rYn/VukaRQTBa1X2/GiebdnmpdukNn57IyzscZiZ3zCbXbSNuFPna8caphMFgrhw&#10;puZSw/Vy/FiD8AHZYOOYNDzIw277/rbBzLiBc7qfQykShH2GGqoQ2kxKX1Rk0U9cS5y8m+sshiS7&#10;UpoOhwS3jZwp9Skt1pwWKmzpUFHxc+6thjz/Lb97H4f9+hZXi6tZWNWftB6P4v4LRKAY/sN/7ZPR&#10;sFypObzepCcgt08AAAD//wMAUEsBAi0AFAAGAAgAAAAhANvh9svuAAAAhQEAABMAAAAAAAAAAAAA&#10;AAAAAAAAAFtDb250ZW50X1R5cGVzXS54bWxQSwECLQAUAAYACAAAACEAWvQsW78AAAAVAQAACwAA&#10;AAAAAAAAAAAAAAAfAQAAX3JlbHMvLnJlbHNQSwECLQAUAAYACAAAACEAUTAuEMMAAADdAAAADwAA&#10;AAAAAAAAAAAAAAAHAgAAZHJzL2Rvd25yZXYueG1sUEsFBgAAAAADAAMAtwAAAPcCAAAAAA==&#10;" strokeweight="1.25pt"/>
                      <v:shape id="AutoShape 365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htVwQAAAN0AAAAPAAAAZHJzL2Rvd25yZXYueG1sRI9Bi8Iw&#10;FITvgv8hPMGbpi6uSjWKCAteq+L50TzbYvNSm9TGf2+EBY/DzHzDbHbB1OJJrassK5hNExDEudUV&#10;Fwou57/JCoTzyBpry6TgRQ522+Fgg6m2PWf0PPlCRAi7FBWU3jeplC4vyaCb2oY4ejfbGvRRtoXU&#10;LfYRbmr5kyQLabDiuFBiQ4eS8vupMwqy7FFcOxf6/eoWlvOLnpukOyo1HoX9GoSn4L/h//ZRK/hd&#10;zhbweROfgNy+AQAA//8DAFBLAQItABQABgAIAAAAIQDb4fbL7gAAAIUBAAATAAAAAAAAAAAAAAAA&#10;AAAAAABbQ29udGVudF9UeXBlc10ueG1sUEsBAi0AFAAGAAgAAAAhAFr0LFu/AAAAFQEAAAsAAAAA&#10;AAAAAAAAAAAAHwEAAF9yZWxzLy5yZWxzUEsBAi0AFAAGAAgAAAAhAMSeG1XBAAAA3QAAAA8AAAAA&#10;AAAAAAAAAAAABwIAAGRycy9kb3ducmV2LnhtbFBLBQYAAAAAAwADALcAAAD1AgAAAAA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 xml:space="preserve"> y = sin(2x)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82950C4" wp14:editId="340C3077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208280</wp:posOffset>
                      </wp:positionV>
                      <wp:extent cx="1866900" cy="1371600"/>
                      <wp:effectExtent l="16510" t="8255" r="12065" b="10795"/>
                      <wp:wrapNone/>
                      <wp:docPr id="5004" name="Group 5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005" name="AutoShape 3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6" name="AutoShape 3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6" name="AutoShape 3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7" name="AutoShape 3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028" name="Group 3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029" name="Line 372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78" name="Line 373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579" name="AutoShape 3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80" name="AutoShape 3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69" name="AutoShape 3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4" name="AutoShape 3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563FA69" id="Group 5004" o:spid="_x0000_s1026" style="position:absolute;margin-left:13.3pt;margin-top:16.4pt;width:147pt;height:108pt;z-index:251669504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k6CAQQAAIEeAAAOAAAAZHJzL2Uyb0RvYy54bWzsWdtu2zgQfV+g/0Do3dH9ijhFYTt5yW4D&#10;tP0ARqIuqEQKpBI7WOy/75CiZFt20CKLuOhCeXAkkRwNzxyODofXH3dNjZ4JFxWjS8O+sgxEaMqy&#10;ihZL49vX20VkINFhmuGaUbI0XogwPt58+ON62ybEYSWrM8IRGKEi2bZLo+y6NjFNkZakweKKtYRC&#10;Y854gzu45YWZcbwF601tOpYVmFvGs5azlAgBT9d9o3Gj7Oc5SbvPeS5Ih+qlAb516per30f5a95c&#10;46TguC2rVLuB3+BFgysKLx1NrXGH0ROvTkw1VcqZYHl3lbLGZHlepUTNAWZjW5PZ3HH21Kq5FMm2&#10;aEeYANoJTm82m/71/MBRlS0N37I8A1HcQJTUi5F6AgBt2yKBfne8/dI+8H6WcHnP0u8Cms1pu7wv&#10;+s7ocfsny8AifuqYAmiX80aagKmjnYrDyxgHsutQCg/tKAhiC8KVQpvthnYANypSaQnhlONcV7ZD&#10;s+P4/tC20eOd2NODHRgqW02c9C9Wzmrn5MyAdWIPrPhvwH4pcUtUvIQEbA+sPwD7CWBQvZAbhNIx&#10;6QF0XdEe2HRHNbCIslWJaUFU968vLYBoq6kcDZE3AqLyQ6Bd13Z6wMI46AEb4HYGtI6hwknLRXdH&#10;WIPkxdIQHcdVUXYrRiksLMZtFVH8fC+6HuNhgAwwZbdVXauo1RRtwXs/Cn01QrC6ymSr7Cd48biq&#10;OXrGcomqPx2xo26wFGimrJUEZxt93eGq7q8hwjWV9mBW4I++6tfg37EVb6JN5C08J9gsPGu9Xny6&#10;XXmL4NYO/bW7Xq3W9j/SNdtLyirLCJXeDfnA9n6OFjoz9St5zAgjDuaxdUVKcHb4r5wGevbx7Jnx&#10;yLKXBy6xlc+BqZejbHCOspGMzBH/cPKelNVr3A0ib6bsTNn+G/9alnXOUjb+NZR13GCm7JxltSx9&#10;lbLhmSwbqs/w5bOsZ8XOnGV/4yyrVbf8QivBPupPBzZhh8IeFHWfFd9P17ueM9Xno9yMZJOU9oM6&#10;BxEx6vpxnBWd6vqTkb9W1zvxgOt9RQlyQ7V+DlauVks/J9BPZz4gNoFrnPSJQq/BjVmTH26t/0ea&#10;3A/HZazp5k60zZvo5lqwK4ORauektt/OuMx+sCGc6Tat5FyEbvsaxqW2g344ZrqDCkaoFO5BupMk&#10;er/toBeAPpElH9cOFfP3jNUJEjbzksmv58e5gjFWVs9WDC9CX0mY9y+6+RGQohc9h5RVBLkcZS0L&#10;craibDApus2UnYtumoeDToei9znKKuJcjLK+689Zdq4TT4+iXqlgBKABzmTZyx5t+HEIpb9ZGPzu&#10;RxtK18I5p1Jw+kxWHqQe3qujkP3J8c2/AAAA//8DAFBLAwQUAAYACAAAACEArhMp5d8AAAAJAQAA&#10;DwAAAGRycy9kb3ducmV2LnhtbEyPT0vDQBDF74LfYRnBm9380RBiNqUU9VQEW0G8TbPTJDS7G7Lb&#10;JP32jic9zvs93rxXrhfTi4lG3zmrIF5FIMjWTne2UfB5eH3IQfiAVmPvLCm4kod1dXtTYqHdbD9o&#10;2odGcIj1BSpoQxgKKX3dkkG/cgNZZic3Ggx8jo3UI84cbnqZRFEmDXaWP7Q40Lal+ry/GAVvM86b&#10;NH6ZdufT9vp9eHr/2sWk1P3dsnkGEWgJf2b4rc/VoeJOR3ex2oteQZJl7FSQJryAeZpELBwZPOY5&#10;yKqU/xdUPwAAAP//AwBQSwECLQAUAAYACAAAACEAtoM4kv4AAADhAQAAEwAAAAAAAAAAAAAAAAAA&#10;AAAAW0NvbnRlbnRfVHlwZXNdLnhtbFBLAQItABQABgAIAAAAIQA4/SH/1gAAAJQBAAALAAAAAAAA&#10;AAAAAAAAAC8BAABfcmVscy8ucmVsc1BLAQItABQABgAIAAAAIQDr2k6CAQQAAIEeAAAOAAAAAAAA&#10;AAAAAAAAAC4CAABkcnMvZTJvRG9jLnhtbFBLAQItABQABgAIAAAAIQCuEynl3wAAAAkBAAAPAAAA&#10;AAAAAAAAAAAAAFsGAABkcnMvZG93bnJldi54bWxQSwUGAAAAAAQABADzAAAAZwcAAAAA&#10;">
                      <v:shape id="AutoShape 367" o:spid="_x0000_s1027" type="#_x0000_t32" style="position:absolute;left:3312;top:2796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96awQAAAN0AAAAPAAAAZHJzL2Rvd25yZXYueG1sRI9Bi8Iw&#10;FITvgv8hPGFvmrjoKtUoIix4rSueH82zLTYvtUlt9t9vFgSPw8x8w2z30TbiSZ2vHWuYzxQI4sKZ&#10;mksNl5/v6RqED8gGG8ek4Zc87Hfj0RYz4wbO6XkOpUgQ9hlqqEJoMyl9UZFFP3MtcfJurrMYkuxK&#10;aTocEtw28lOpL2mx5rRQYUvHior7ubca8vxRXnsfh8P6FleLi1lY1Z+0/pjEwwZEoBje4Vf7ZDQs&#10;lVrC/5v0BOTuDwAA//8DAFBLAQItABQABgAIAAAAIQDb4fbL7gAAAIUBAAATAAAAAAAAAAAAAAAA&#10;AAAAAABbQ29udGVudF9UeXBlc10ueG1sUEsBAi0AFAAGAAgAAAAhAFr0LFu/AAAAFQEAAAsAAAAA&#10;AAAAAAAAAAAAHwEAAF9yZWxzLy5yZWxzUEsBAi0AFAAGAAgAAAAhAHE/3prBAAAA3QAAAA8AAAAA&#10;AAAAAAAAAAAABwIAAGRycy9kb3ducmV2LnhtbFBLBQYAAAAAAwADALcAAAD1AgAAAAA=&#10;" strokeweight="1.25pt"/>
                      <v:shape id="AutoShape 368" o:spid="_x0000_s1028" type="#_x0000_t32" style="position:absolute;left:3300;top:368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UDtwQAAAN0AAAAPAAAAZHJzL2Rvd25yZXYueG1sRI9Pi8Iw&#10;FMTvgt8hPGFvmrr4j2paZGHBa1U8P5pnW2xeapPa7LffLCx4HGbmN8whD6YVL+pdY1nBcpGAIC6t&#10;brhScL18z3cgnEfW2FomBT/kIM+mkwOm2o5c0OvsKxEh7FJUUHvfpVK6siaDbmE74ujdbW/QR9lX&#10;Uvc4Rrhp5WeSbKTBhuNCjR191VQ+zoNRUBTP6ja4MB5397BdXfXKJMNJqY9ZOO5BeAr+Hf5vn7SC&#10;dSTC35v4BGT2CwAA//8DAFBLAQItABQABgAIAAAAIQDb4fbL7gAAAIUBAAATAAAAAAAAAAAAAAAA&#10;AAAAAABbQ29udGVudF9UeXBlc10ueG1sUEsBAi0AFAAGAAgAAAAhAFr0LFu/AAAAFQEAAAsAAAAA&#10;AAAAAAAAAAAAHwEAAF9yZWxzLy5yZWxzUEsBAi0AFAAGAAgAAAAhAIHtQO3BAAAA3QAAAA8AAAAA&#10;AAAAAAAAAAAABwIAAGRycy9kb3ducmV2LnhtbFBLBQYAAAAAAwADALcAAAD1AgAAAAA=&#10;" strokeweight="1.25pt"/>
                      <v:shape id="AutoShape 369" o:spid="_x0000_s1029" type="#_x0000_t32" style="position:absolute;left:3300;top:2364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ByNwgAAAN0AAAAPAAAAZHJzL2Rvd25yZXYueG1sRI9Bi8Iw&#10;FITvgv8hPMGbJiuuStcoIgheq+L50Tzbss1Lt0lt/PebhQWPw8x8w2z30TbiSZ2vHWv4mCsQxIUz&#10;NZcabtfTbAPCB2SDjWPS8CIP+914tMXMuIFzel5CKRKEfYYaqhDaTEpfVGTRz11LnLyH6yyGJLtS&#10;mg6HBLeNXCi1khZrTgsVtnSsqPi+9FZDnv+U997H4bB5xPXyZpZW9Wetp5N4+AIRKIZ3+L99Nho+&#10;1WIFf2/SE5C7XwAAAP//AwBQSwECLQAUAAYACAAAACEA2+H2y+4AAACFAQAAEwAAAAAAAAAAAAAA&#10;AAAAAAAAW0NvbnRlbnRfVHlwZXNdLnhtbFBLAQItABQABgAIAAAAIQBa9CxbvwAAABUBAAALAAAA&#10;AAAAAAAAAAAAAB8BAABfcmVscy8ucmVsc1BLAQItABQABgAIAAAAIQDKWByNwgAAAN0AAAAPAAAA&#10;AAAAAAAAAAAAAAcCAABkcnMvZG93bnJldi54bWxQSwUGAAAAAAMAAwC3AAAA9gIAAAAA&#10;" strokeweight="1.25pt"/>
                      <v:shape id="AutoShape 370" o:spid="_x0000_s1030" type="#_x0000_t32" style="position:absolute;left:3300;top:4092;width: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LkWwgAAAN0AAAAPAAAAZHJzL2Rvd25yZXYueG1sRI9Pi8Iw&#10;FMTvC36H8ARva6L4j65RRBC8VmXPj+bZlm1euk1q47c3Cwseh5n5DbPdR9uIB3W+dqxhNlUgiAtn&#10;ai413K6nzw0IH5ANNo5Jw5M87Hejjy1mxg2c0+MSSpEg7DPUUIXQZlL6oiKLfupa4uTdXWcxJNmV&#10;0nQ4JLht5FyplbRYc1qosKVjRcXPpbca8vy3/O59HA6be1wvbmZhVX/WejKOhy8QgWJ4h//bZ6Nh&#10;qeZr+HuTnoDcvQAAAP//AwBQSwECLQAUAAYACAAAACEA2+H2y+4AAACFAQAAEwAAAAAAAAAAAAAA&#10;AAAAAAAAW0NvbnRlbnRfVHlwZXNdLnhtbFBLAQItABQABgAIAAAAIQBa9CxbvwAAABUBAAALAAAA&#10;AAAAAAAAAAAAAB8BAABfcmVscy8ucmVsc1BLAQItABQABgAIAAAAIQClFLkWwgAAAN0AAAAPAAAA&#10;AAAAAAAAAAAAAAcCAABkcnMvZG93bnJldi54bWxQSwUGAAAAAAMAAwC3AAAA9gIAAAAA&#10;" strokeweight="1.25pt"/>
                      <v:group id="Group 371" o:spid="_x0000_s1031" style="position:absolute;left:3420;top:2255;width:2820;height:2160" coordorigin="3420,2085" coordsize="282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EWP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KNZmBvehCcg0ycAAAD//wMAUEsBAi0AFAAGAAgAAAAhANvh9svuAAAAhQEAABMAAAAAAAAAAAAA&#10;AAAAAAAAAFtDb250ZW50X1R5cGVzXS54bWxQSwECLQAUAAYACAAAACEAWvQsW78AAAAVAQAACwAA&#10;AAAAAAAAAAAAAAAfAQAAX3JlbHMvLnJlbHNQSwECLQAUAAYACAAAACEAuTxFj8MAAADdAAAADwAA&#10;AAAAAAAAAAAAAAAHAgAAZHJzL2Rvd25yZXYueG1sUEsFBgAAAAADAAMAtwAAAPcCAAAAAA==&#10;">
                        <v:line id="Line 372" o:spid="_x0000_s1032" style="position:absolute;visibility:visible;mso-wrap-style:square" from="3420,2085" to="3420,4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vw/xAAAAN0AAAAPAAAAZHJzL2Rvd25yZXYueG1sRI/RasJA&#10;FETfBf9huYJvZqPSYFNXEalQEIpGP+A2e5sEd++G7Nakf+8WCj4OM3OGWW8Ha8SdOt84VjBPUhDE&#10;pdMNVwqul8NsBcIHZI3GMSn4JQ/bzXi0xly7ns90L0IlIoR9jgrqENpcSl/WZNEnriWO3rfrLIYo&#10;u0rqDvsIt0Yu0jSTFhuOCzW2tK+pvBU/VkF/Kg7D59Fpe3X7rDHZ/Gv5bpSaTobdG4hAQ3iG/9sf&#10;WsFLuniFvzfxCcjNAwAA//8DAFBLAQItABQABgAIAAAAIQDb4fbL7gAAAIUBAAATAAAAAAAAAAAA&#10;AAAAAAAAAABbQ29udGVudF9UeXBlc10ueG1sUEsBAi0AFAAGAAgAAAAhAFr0LFu/AAAAFQEAAAsA&#10;AAAAAAAAAAAAAAAAHwEAAF9yZWxzLy5yZWxzUEsBAi0AFAAGAAgAAAAhANsm/D/EAAAA3QAAAA8A&#10;AAAAAAAAAAAAAAAABwIAAGRycy9kb3ducmV2LnhtbFBLBQYAAAAAAwADALcAAAD4AgAAAAA=&#10;" strokeweight="1.25pt"/>
                        <v:line id="Line 373" o:spid="_x0000_s1033" style="position:absolute;visibility:visible;mso-wrap-style:square" from="3420,3075" to="6240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9U9wQAAAN0AAAAPAAAAZHJzL2Rvd25yZXYueG1sRE/NisIw&#10;EL4v+A5hBG9rqmKVahQRBWFhWasPMDZjW0wmpYm2vv3msLDHj+9/ve2tES9qfe1YwWScgCAunK65&#10;VHC9HD+XIHxA1mgck4I3edhuBh9rzLTr+EyvPJQihrDPUEEVQpNJ6YuKLPqxa4gjd3etxRBhW0rd&#10;YhfDrZHTJEmlxZpjQ4UN7SsqHvnTKuh+8mP//eW0vbp9Wpt0cpsdjFKjYb9bgQjUh3/xn/ukFczn&#10;izg3volPQG5+AQAA//8DAFBLAQItABQABgAIAAAAIQDb4fbL7gAAAIUBAAATAAAAAAAAAAAAAAAA&#10;AAAAAABbQ29udGVudF9UeXBlc10ueG1sUEsBAi0AFAAGAAgAAAAhAFr0LFu/AAAAFQEAAAsAAAAA&#10;AAAAAAAAAAAAHwEAAF9yZWxzLy5yZWxzUEsBAi0AFAAGAAgAAAAhAMq31T3BAAAA3QAAAA8AAAAA&#10;AAAAAAAAAAAABwIAAGRycy9kb3ducmV2LnhtbFBLBQYAAAAAAwADALcAAAD1AgAAAAA=&#10;" strokeweight="1.25pt"/>
                      </v:group>
                      <v:shape id="AutoShape 374" o:spid="_x0000_s1034" type="#_x0000_t32" style="position:absolute;left:469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gRmwgAAAN0AAAAPAAAAZHJzL2Rvd25yZXYueG1sRI9Pi8Iw&#10;FMTvC36H8ARva6r4txpFFha8VsXzo3m2xealNqmN394IC3scZuY3zHYfTC2e1LrKsoLJOAFBnFtd&#10;caHgcv79XoFwHlljbZkUvMjBfjf42mKqbc8ZPU++EBHCLkUFpfdNKqXLSzLoxrYhjt7NtgZ9lG0h&#10;dYt9hJtaTpNkIQ1WHBdKbOinpPx+6oyCLHsU186F/rC6heXsomcm6Y5KjYbhsAHhKfj/8F/7qBXM&#10;58s1fN7EJyB3bwAAAP//AwBQSwECLQAUAAYACAAAACEA2+H2y+4AAACFAQAAEwAAAAAAAAAAAAAA&#10;AAAAAAAAW0NvbnRlbnRfVHlwZXNdLnhtbFBLAQItABQABgAIAAAAIQBa9CxbvwAAABUBAAALAAAA&#10;AAAAAAAAAAAAAB8BAABfcmVscy8ucmVsc1BLAQItABQABgAIAAAAIQDFGgRmwgAAAN0AAAAPAAAA&#10;AAAAAAAAAAAAAAcCAABkcnMvZG93bnJldi54bWxQSwUGAAAAAAMAAwC3AAAA9gIAAAAA&#10;" strokeweight="1.25pt"/>
                      <v:shape id="AutoShape 375" o:spid="_x0000_s1035" type="#_x0000_t32" style="position:absolute;left:4008;top:3166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d3cwAAAAN0AAAAPAAAAZHJzL2Rvd25yZXYueG1sRE/LisIw&#10;FN0L8w/hDsxOUwcfpTYVGRDcVsX1pbm2xeamNqmNfz9ZDMzycN75PphOvGhwrWUFy0UCgriyuuVa&#10;wfVynKcgnEfW2FkmBW9ysC8+Zjlm2k5c0uvsaxFD2GWooPG+z6R0VUMG3cL2xJG728Ggj3CopR5w&#10;iuGmk99JspEGW44NDfb001D1OI9GQVk+69vownRI72G7uuqVScaTUl+f4bAD4Sn4f/Gf+6QVrNdp&#10;3B/fxCcgi18AAAD//wMAUEsBAi0AFAAGAAgAAAAhANvh9svuAAAAhQEAABMAAAAAAAAAAAAAAAAA&#10;AAAAAFtDb250ZW50X1R5cGVzXS54bWxQSwECLQAUAAYACAAAACEAWvQsW78AAAAVAQAACwAAAAAA&#10;AAAAAAAAAAAfAQAAX3JlbHMvLnJlbHNQSwECLQAUAAYACAAAACEAYfXd3MAAAADdAAAADwAAAAAA&#10;AAAAAAAAAAAHAgAAZHJzL2Rvd25yZXYueG1sUEsFBgAAAAADAAMAtwAAAPQCAAAAAA==&#10;" strokeweight="1.25pt"/>
                      <v:shape id="AutoShape 376" o:spid="_x0000_s1036" type="#_x0000_t32" style="position:absolute;left:5352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vPHwgAAAN0AAAAPAAAAZHJzL2Rvd25yZXYueG1sRI9Bi8Iw&#10;FITvC/6H8ARva6q4Xa1GkYUFr1XZ86N5tsXmpTapjf/eCAseh5n5htnsgmnEnTpXW1YwmyYgiAur&#10;ay4VnE+/n0sQziNrbCyTggc52G1HHxvMtB04p/vRlyJC2GWooPK+zaR0RUUG3dS2xNG72M6gj7Ir&#10;pe5wiHDTyHmSpNJgzXGhwpZ+Kiqux94oyPNb+de7MOyXl/C9OOuFSfqDUpNx2K9BeAr+Hf5vH7SC&#10;rzRdwetNfAJy+wQAAP//AwBQSwECLQAUAAYACAAAACEA2+H2y+4AAACFAQAAEwAAAAAAAAAAAAAA&#10;AAAAAAAAW0NvbnRlbnRfVHlwZXNdLnhtbFBLAQItABQABgAIAAAAIQBa9CxbvwAAABUBAAALAAAA&#10;AAAAAAAAAAAAAB8BAABfcmVscy8ucmVsc1BLAQItABQABgAIAAAAIQCb5vPHwgAAAN0AAAAPAAAA&#10;AAAAAAAAAAAAAAcCAABkcnMvZG93bnJldi54bWxQSwUGAAAAAAMAAwC3AAAA9gIAAAAA&#10;" strokeweight="1.25pt"/>
                      <v:shape id="AutoShape 377" o:spid="_x0000_s1037" type="#_x0000_t32" style="position:absolute;left:5976;top:3173;width:0;height: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sqEwQAAAN0AAAAPAAAAZHJzL2Rvd25yZXYueG1sRI9Bi8Iw&#10;FITvgv8hPMGbpi5dla5RRFjwWpU9P5pnW2xeapPa+O+NsOBxmJlvmM0umEY8qHO1ZQWLeQKCuLC6&#10;5lLB5fw7W4NwHlljY5kUPMnBbjsebTDTduCcHidfighhl6GCyvs2k9IVFRl0c9sSR+9qO4M+yq6U&#10;usMhwk0jv5JkKQ3WHBcqbOlQUXE79UZBnt/Lv96FYb++hlV60alJ+qNS00nY/4DwFPwn/N8+agXf&#10;y1UK7zfxCcjtCwAA//8DAFBLAQItABQABgAIAAAAIQDb4fbL7gAAAIUBAAATAAAAAAAAAAAAAAAA&#10;AAAAAABbQ29udGVudF9UeXBlc10ueG1sUEsBAi0AFAAGAAgAAAAhAFr0LFu/AAAAFQEAAAsAAAAA&#10;AAAAAAAAAAAAHwEAAF9yZWxzLy5yZWxzUEsBAi0AFAAGAAgAAAAhAPA+yoTBAAAA3QAAAA8AAAAA&#10;AAAAAAAAAAAABwIAAGRycy9kb3ducmV2LnhtbFBLBQYAAAAAAwADALcAAAD1AgAAAAA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cos(2x)</w:t>
            </w:r>
          </w:p>
        </w:tc>
      </w:tr>
    </w:tbl>
    <w:p w:rsidR="001B1102" w:rsidRDefault="001B1102" w:rsidP="001B1102">
      <w:pPr>
        <w:rPr>
          <w:rFonts w:ascii="Verdana" w:hAnsi="Verdana"/>
          <w:noProof/>
          <w:sz w:val="18"/>
          <w:szCs w:val="18"/>
        </w:rPr>
      </w:pPr>
    </w:p>
    <w:p w:rsidR="001B1102" w:rsidRDefault="001B1102" w:rsidP="001B1102">
      <w:pPr>
        <w:rPr>
          <w:rFonts w:ascii="Verdana" w:hAnsi="Verdana"/>
          <w:noProof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br w:type="page"/>
      </w:r>
    </w:p>
    <w:p w:rsidR="001B1102" w:rsidRPr="00993E44" w:rsidRDefault="001B1102" w:rsidP="001B1102">
      <w:r>
        <w:lastRenderedPageBreak/>
        <w:t xml:space="preserve">8. </w:t>
      </w:r>
      <w:r w:rsidRPr="00993E44">
        <w:t xml:space="preserve">Graph each equation.  </w:t>
      </w:r>
    </w:p>
    <w:p w:rsidR="001B1102" w:rsidRPr="00993E44" w:rsidRDefault="001B1102" w:rsidP="001B1102">
      <w:pPr>
        <w:rPr>
          <w:noProof/>
        </w:rPr>
      </w:pPr>
      <w:r w:rsidRPr="00993E44">
        <w:rPr>
          <w:b/>
          <w:noProof/>
        </w:rPr>
        <w:t>a)</w:t>
      </w:r>
      <w:r w:rsidRPr="00D01A86">
        <w:t xml:space="preserve"> </w:t>
      </w:r>
      <w:r w:rsidRPr="00D01A86">
        <w:rPr>
          <w:position w:val="-24"/>
        </w:rPr>
        <w:object w:dxaOrig="2079" w:dyaOrig="620">
          <v:shape id="_x0000_i1052" type="#_x0000_t75" style="width:103.5pt;height:30pt" o:ole="">
            <v:imagedata r:id="rId61" o:title=""/>
          </v:shape>
          <o:OLEObject Type="Embed" ProgID="Equation.3" ShapeID="_x0000_i1052" DrawAspect="Content" ObjectID="_1618916482" r:id="rId62"/>
        </w:object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b/>
          <w:noProof/>
        </w:rPr>
        <w:t>b)</w:t>
      </w:r>
      <w:r w:rsidRPr="00993E44">
        <w:rPr>
          <w:noProof/>
        </w:rPr>
        <w:t xml:space="preserve"> </w:t>
      </w:r>
      <w:r w:rsidRPr="00D01A86">
        <w:rPr>
          <w:position w:val="-10"/>
        </w:rPr>
        <w:object w:dxaOrig="1500" w:dyaOrig="320">
          <v:shape id="_x0000_i1053" type="#_x0000_t75" style="width:73.5pt;height:16.5pt" o:ole="">
            <v:imagedata r:id="rId63" o:title=""/>
          </v:shape>
          <o:OLEObject Type="Embed" ProgID="Equation.3" ShapeID="_x0000_i1053" DrawAspect="Content" ObjectID="_1618916483" r:id="rId64"/>
        </w:object>
      </w:r>
    </w:p>
    <w:p w:rsidR="001B1102" w:rsidRPr="00993E44" w:rsidRDefault="001B1102" w:rsidP="001B1102">
      <w:pPr>
        <w:rPr>
          <w:noProof/>
        </w:rPr>
      </w:pPr>
      <w:r>
        <w:rPr>
          <w:noProof/>
        </w:rPr>
        <w:t xml:space="preserve">  </w:t>
      </w:r>
      <w:r>
        <w:rPr>
          <w:noProof/>
        </w:rPr>
        <w:drawing>
          <wp:inline distT="0" distB="0" distL="0" distR="0" wp14:anchorId="742D6B6B" wp14:editId="0D7EDEDC">
            <wp:extent cx="3200400" cy="1767963"/>
            <wp:effectExtent l="0" t="0" r="0" b="3810"/>
            <wp:docPr id="4987" name="Picture 4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</w:t>
      </w:r>
      <w:r>
        <w:rPr>
          <w:noProof/>
        </w:rPr>
        <w:drawing>
          <wp:inline distT="0" distB="0" distL="0" distR="0" wp14:anchorId="5738627B" wp14:editId="2926EA3E">
            <wp:extent cx="3200400" cy="1767963"/>
            <wp:effectExtent l="0" t="0" r="0" b="3810"/>
            <wp:docPr id="4988" name="Picture 4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102" w:rsidRPr="00993E44" w:rsidRDefault="001B1102" w:rsidP="001B1102">
      <w:pPr>
        <w:rPr>
          <w:noProof/>
        </w:rPr>
      </w:pPr>
      <w:r w:rsidRPr="00993E44">
        <w:rPr>
          <w:b/>
          <w:noProof/>
        </w:rPr>
        <w:t>c)</w:t>
      </w:r>
      <w:r w:rsidRPr="00D01A86">
        <w:t xml:space="preserve"> </w:t>
      </w:r>
      <w:r w:rsidRPr="00D01A86">
        <w:rPr>
          <w:position w:val="-10"/>
        </w:rPr>
        <w:object w:dxaOrig="1800" w:dyaOrig="320">
          <v:shape id="_x0000_i1054" type="#_x0000_t75" style="width:91.5pt;height:16.5pt" o:ole="">
            <v:imagedata r:id="rId66" o:title=""/>
          </v:shape>
          <o:OLEObject Type="Embed" ProgID="Equation.3" ShapeID="_x0000_i1054" DrawAspect="Content" ObjectID="_1618916484" r:id="rId67"/>
        </w:object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>
        <w:rPr>
          <w:noProof/>
        </w:rPr>
        <w:t xml:space="preserve">          </w:t>
      </w:r>
      <w:r w:rsidRPr="00993E44">
        <w:rPr>
          <w:b/>
          <w:noProof/>
        </w:rPr>
        <w:t>d)</w:t>
      </w:r>
      <w:r w:rsidRPr="00993E44">
        <w:rPr>
          <w:noProof/>
        </w:rPr>
        <w:t xml:space="preserve">  </w:t>
      </w:r>
      <m:oMath>
        <m:r>
          <w:rPr>
            <w:rFonts w:ascii="Cambria Math" w:hAnsi="Cambria Math"/>
            <w:noProof/>
          </w:rPr>
          <m:t>y=2</m:t>
        </m:r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den>
                </m:f>
              </m:e>
            </m:d>
          </m:e>
        </m:func>
      </m:oMath>
    </w:p>
    <w:p w:rsidR="001B1102" w:rsidRPr="00993E44" w:rsidRDefault="001B1102" w:rsidP="001B1102">
      <w:pPr>
        <w:rPr>
          <w:noProof/>
        </w:rPr>
      </w:pPr>
      <w:r>
        <w:rPr>
          <w:noProof/>
        </w:rPr>
        <w:drawing>
          <wp:inline distT="0" distB="0" distL="0" distR="0" wp14:anchorId="550E9D1A" wp14:editId="2CADCF1B">
            <wp:extent cx="3200400" cy="1767963"/>
            <wp:effectExtent l="0" t="0" r="0" b="3810"/>
            <wp:docPr id="4989" name="Picture 4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</w:t>
      </w:r>
      <w:r>
        <w:rPr>
          <w:noProof/>
        </w:rPr>
        <w:drawing>
          <wp:inline distT="0" distB="0" distL="0" distR="0" wp14:anchorId="22EEFE6D" wp14:editId="45A3573E">
            <wp:extent cx="3200400" cy="1767963"/>
            <wp:effectExtent l="0" t="0" r="0" b="3810"/>
            <wp:docPr id="4990" name="Picture 4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</w:t>
      </w:r>
    </w:p>
    <w:p w:rsidR="001B1102" w:rsidRPr="00993E44" w:rsidRDefault="001B1102" w:rsidP="001B1102">
      <w:r>
        <w:t xml:space="preserve">9. </w:t>
      </w:r>
      <w:r w:rsidRPr="00993E44">
        <w:t xml:space="preserve">Write an equation for each of these graphs.   </w:t>
      </w:r>
    </w:p>
    <w:p w:rsidR="001B1102" w:rsidRDefault="001B1102" w:rsidP="001B1102">
      <w:r w:rsidRPr="00993E44">
        <w:rPr>
          <w:b/>
        </w:rPr>
        <w:t>a)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>
        <w:t xml:space="preserve">      </w:t>
      </w:r>
      <w:proofErr w:type="gramStart"/>
      <w:r w:rsidRPr="00993E44">
        <w:rPr>
          <w:b/>
        </w:rPr>
        <w:t>b</w:t>
      </w:r>
      <w:proofErr w:type="gramEnd"/>
      <w:r w:rsidRPr="00993E44">
        <w:rPr>
          <w:b/>
        </w:rPr>
        <w:t>)</w:t>
      </w:r>
      <w:r w:rsidRPr="00993E44">
        <w:tab/>
      </w:r>
    </w:p>
    <w:p w:rsidR="001B1102" w:rsidRPr="00993E44" w:rsidRDefault="001B1102" w:rsidP="001B1102"/>
    <w:p w:rsidR="001B1102" w:rsidRDefault="001B1102" w:rsidP="001B1102">
      <w:r>
        <w:t xml:space="preserve"> </w:t>
      </w:r>
      <w:r>
        <w:rPr>
          <w:noProof/>
        </w:rPr>
        <w:drawing>
          <wp:inline distT="0" distB="0" distL="0" distR="0" wp14:anchorId="49BA01F0" wp14:editId="7FE92794">
            <wp:extent cx="3200400" cy="1767963"/>
            <wp:effectExtent l="0" t="0" r="0" b="3810"/>
            <wp:docPr id="4991" name="Picture 4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</w:rPr>
        <w:drawing>
          <wp:inline distT="0" distB="0" distL="0" distR="0" wp14:anchorId="2EA05F57" wp14:editId="597648C6">
            <wp:extent cx="3200400" cy="1767963"/>
            <wp:effectExtent l="0" t="0" r="0" b="3810"/>
            <wp:docPr id="4992" name="Picture 4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</w:p>
    <w:p w:rsidR="001B1102" w:rsidRDefault="001B1102" w:rsidP="001B1102"/>
    <w:p w:rsidR="001B1102" w:rsidRPr="00993E44" w:rsidRDefault="001B1102" w:rsidP="001B1102">
      <w:r>
        <w:t xml:space="preserve">    </w:t>
      </w:r>
    </w:p>
    <w:p w:rsidR="001B1102" w:rsidRPr="00993E44" w:rsidRDefault="001B1102" w:rsidP="001B1102">
      <w:r w:rsidRPr="00993E44">
        <w:rPr>
          <w:b/>
        </w:rPr>
        <w:t>c)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>
        <w:t xml:space="preserve">     </w:t>
      </w:r>
      <w:proofErr w:type="gramStart"/>
      <w:r w:rsidRPr="00993E44">
        <w:rPr>
          <w:b/>
        </w:rPr>
        <w:t>d</w:t>
      </w:r>
      <w:proofErr w:type="gramEnd"/>
      <w:r w:rsidRPr="00993E44">
        <w:rPr>
          <w:b/>
        </w:rPr>
        <w:t>)</w:t>
      </w:r>
      <w:r w:rsidRPr="00993E44">
        <w:t xml:space="preserve">  </w:t>
      </w:r>
      <w:r w:rsidRPr="00993E44">
        <w:tab/>
      </w:r>
    </w:p>
    <w:p w:rsidR="00D141D6" w:rsidRDefault="001B1102" w:rsidP="00C36C9D">
      <w:r>
        <w:rPr>
          <w:noProof/>
        </w:rPr>
        <w:drawing>
          <wp:inline distT="0" distB="0" distL="0" distR="0" wp14:anchorId="48C06C37" wp14:editId="19044536">
            <wp:extent cx="3200400" cy="1767963"/>
            <wp:effectExtent l="0" t="0" r="0" b="3810"/>
            <wp:docPr id="4993" name="Picture 4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</w:t>
      </w:r>
      <w:r>
        <w:rPr>
          <w:noProof/>
        </w:rPr>
        <w:drawing>
          <wp:inline distT="0" distB="0" distL="0" distR="0" wp14:anchorId="53DFEA2E" wp14:editId="5027BE14">
            <wp:extent cx="3200400" cy="1767963"/>
            <wp:effectExtent l="0" t="0" r="0" b="3810"/>
            <wp:docPr id="5003" name="Picture 5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1D6" w:rsidRDefault="00D141D6" w:rsidP="00D141D6">
      <w:pPr>
        <w:pStyle w:val="ListParagraph"/>
        <w:numPr>
          <w:ilvl w:val="0"/>
          <w:numId w:val="3"/>
        </w:numPr>
      </w:pPr>
      <w:r>
        <w:br w:type="page"/>
      </w:r>
      <w:r w:rsidRPr="00D01A86">
        <w:lastRenderedPageBreak/>
        <w:t xml:space="preserve">A unit circle has angle </w:t>
      </w:r>
      <w:r w:rsidRPr="00D01A86">
        <w:rPr>
          <w:position w:val="-6"/>
        </w:rPr>
        <w:object w:dxaOrig="200" w:dyaOrig="280">
          <v:shape id="_x0000_i1055" type="#_x0000_t75" style="width:9pt;height:13.5pt" o:ole="">
            <v:imagedata r:id="rId72" o:title=""/>
          </v:shape>
          <o:OLEObject Type="Embed" ProgID="Equation.DSMT4" ShapeID="_x0000_i1055" DrawAspect="Content" ObjectID="_1618916485" r:id="rId73"/>
        </w:object>
      </w:r>
      <w:r w:rsidRPr="00D01A86">
        <w:t xml:space="preserve"> in standard position.  Point </w:t>
      </w:r>
      <w:r w:rsidRPr="00601359">
        <w:rPr>
          <w:i/>
        </w:rPr>
        <w:t>P</w:t>
      </w:r>
      <w:r w:rsidRPr="00D01A86">
        <w:t xml:space="preserve"> is on the circle and the coordinates of </w:t>
      </w:r>
      <w:r w:rsidRPr="00601359">
        <w:rPr>
          <w:i/>
        </w:rPr>
        <w:t>P</w:t>
      </w:r>
      <w:r w:rsidRPr="00D01A86">
        <w:t> are shown.</w:t>
      </w:r>
    </w:p>
    <w:p w:rsidR="00D141D6" w:rsidRDefault="00D141D6" w:rsidP="00D141D6">
      <w:pPr>
        <w:pStyle w:val="ListParagraph"/>
        <w:numPr>
          <w:ilvl w:val="1"/>
          <w:numId w:val="2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D8625C4" wp14:editId="3E639536">
                <wp:simplePos x="0" y="0"/>
                <wp:positionH relativeFrom="column">
                  <wp:posOffset>4755515</wp:posOffset>
                </wp:positionH>
                <wp:positionV relativeFrom="paragraph">
                  <wp:posOffset>-209550</wp:posOffset>
                </wp:positionV>
                <wp:extent cx="2263140" cy="1755775"/>
                <wp:effectExtent l="0" t="0" r="0" b="53975"/>
                <wp:wrapSquare wrapText="bothSides"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3140" cy="1755775"/>
                          <a:chOff x="6800" y="2482"/>
                          <a:chExt cx="3564" cy="2765"/>
                        </a:xfrm>
                      </wpg:grpSpPr>
                      <wps:wsp>
                        <wps:cNvPr id="19" name="Oval 110"/>
                        <wps:cNvSpPr>
                          <a:spLocks noChangeArrowheads="1"/>
                        </wps:cNvSpPr>
                        <wps:spPr bwMode="auto">
                          <a:xfrm>
                            <a:off x="7677" y="2914"/>
                            <a:ext cx="2167" cy="216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1" name="Line 111"/>
                        <wps:cNvCnPr/>
                        <wps:spPr bwMode="auto">
                          <a:xfrm>
                            <a:off x="7558" y="3975"/>
                            <a:ext cx="2545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2" name="Line 112"/>
                        <wps:cNvCnPr/>
                        <wps:spPr bwMode="auto">
                          <a:xfrm>
                            <a:off x="8831" y="2703"/>
                            <a:ext cx="1" cy="25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3" name="Line 113"/>
                        <wps:cNvCnPr/>
                        <wps:spPr bwMode="auto">
                          <a:xfrm flipH="1">
                            <a:off x="7936" y="3975"/>
                            <a:ext cx="895" cy="5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4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8453" y="3513"/>
                            <a:ext cx="279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41D6" w:rsidRDefault="00D141D6" w:rsidP="00D141D6">
                              <w:r w:rsidRPr="00234861">
                                <w:rPr>
                                  <w:color w:val="000000"/>
                                  <w:position w:val="-6"/>
                                  <w:sz w:val="18"/>
                                  <w:szCs w:val="18"/>
                                </w:rPr>
                                <w:object w:dxaOrig="200" w:dyaOrig="280">
                                  <v:shape id="_x0000_i1057" type="#_x0000_t75" style="width:9pt;height:13.5pt" o:ole="">
                                    <v:imagedata r:id="rId72" o:title=""/>
                                  </v:shape>
                                  <o:OLEObject Type="Embed" ProgID="Equation.DSMT4" ShapeID="_x0000_i1057" DrawAspect="Content" ObjectID="_1618916489" r:id="rId74"/>
                                </w:object>
                              </w:r>
                              <w:r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ß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5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6800" y="4600"/>
                            <a:ext cx="1235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41D6" w:rsidRDefault="00D141D6" w:rsidP="00D141D6">
                              <w:r>
                                <w:rPr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A832C1">
                                <w:rPr>
                                  <w:color w:val="000000"/>
                                  <w:position w:val="-14"/>
                                  <w:sz w:val="18"/>
                                  <w:szCs w:val="18"/>
                                </w:rPr>
                                <w:object w:dxaOrig="1140" w:dyaOrig="460">
                                  <v:shape id="_x0000_i1059" type="#_x0000_t75" style="width:57pt;height:30pt" o:ole="">
                                    <v:imagedata r:id="rId75" o:title=""/>
                                  </v:shape>
                                  <o:OLEObject Type="Embed" ProgID="Equation.DSMT4" ShapeID="_x0000_i1059" DrawAspect="Content" ObjectID="_1618916490" r:id="rId7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6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7871" y="4490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7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9844" y="3938"/>
                            <a:ext cx="52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41D6" w:rsidRPr="00A832C1" w:rsidRDefault="00D141D6" w:rsidP="00D141D6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8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8484" y="2482"/>
                            <a:ext cx="52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41D6" w:rsidRPr="00A832C1" w:rsidRDefault="00D141D6" w:rsidP="00D141D6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9" name="Arc 119"/>
                        <wps:cNvSpPr>
                          <a:spLocks noChangeAspect="1"/>
                        </wps:cNvSpPr>
                        <wps:spPr bwMode="auto">
                          <a:xfrm>
                            <a:off x="8544" y="3671"/>
                            <a:ext cx="502" cy="4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6340 w 43200"/>
                              <a:gd name="T1" fmla="*/ 36886 h 36886"/>
                              <a:gd name="T2" fmla="*/ 43025 w 43200"/>
                              <a:gd name="T3" fmla="*/ 24342 h 36886"/>
                              <a:gd name="T4" fmla="*/ 21600 w 43200"/>
                              <a:gd name="T5" fmla="*/ 21600 h 368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6886" fill="none" extrusionOk="0">
                                <a:moveTo>
                                  <a:pt x="6339" y="36886"/>
                                </a:moveTo>
                                <a:cubicBezTo>
                                  <a:pt x="2280" y="32834"/>
                                  <a:pt x="0" y="2733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16"/>
                                  <a:pt x="43141" y="23432"/>
                                  <a:pt x="43025" y="24342"/>
                                </a:cubicBezTo>
                              </a:path>
                              <a:path w="43200" h="36886" stroke="0" extrusionOk="0">
                                <a:moveTo>
                                  <a:pt x="6339" y="36886"/>
                                </a:moveTo>
                                <a:cubicBezTo>
                                  <a:pt x="2280" y="32834"/>
                                  <a:pt x="0" y="2733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16"/>
                                  <a:pt x="43141" y="23432"/>
                                  <a:pt x="43025" y="24342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0" name="Oval 120"/>
                        <wps:cNvSpPr>
                          <a:spLocks noChangeArrowheads="1"/>
                        </wps:cNvSpPr>
                        <wps:spPr bwMode="auto">
                          <a:xfrm>
                            <a:off x="7774" y="2907"/>
                            <a:ext cx="2159" cy="215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8625C4" id="Group 18" o:spid="_x0000_s1026" style="position:absolute;left:0;text-align:left;margin-left:374.45pt;margin-top:-16.5pt;width:178.2pt;height:138.25pt;z-index:251671552" coordorigin="6800,2482" coordsize="3564,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yWUsAcAAKouAAAOAAAAZHJzL2Uyb0RvYy54bWzsWm1v20YM/j5g/0HQxw2u9f5i1CmSOO4G&#10;dGuxZj9AlmRbqCxpkhI7Hfbf95CnU2Q3ip02SbvVCZCcdNTdkXzI4/H48tVmlSrXcVkleTZW9Rea&#10;qsRZmEdJthirf15OB56qVHWQRUGaZ/FYvYkr9dXJjz+8XBej2MiXeRrFpYJBsmq0Lsbqsq6L0XBY&#10;hct4FVQv8iLO0DnPy1VQ47FcDKMyWGP0VTo0NM0ZrvMyKso8jKsKbyeiUz3h8efzOKzfzudVXCvp&#10;WMXaav5b8t8Z/R2evAxGizIolknYLCP4jFWsgiTDpO1Qk6AOlKsy+WSoVRKWeZXP6xdhvhrm83kS&#10;xswDuNG1HW5el/lVwbwsRutF0YoJot2R02cPG/5+/a5Ukgi6g6ayYAUd8bQKniGcdbEYgeZ1Wbwv&#10;3pWCQzTf5OGHCt3D3X56XghiZbb+LY8wXnBV5yyczbxc0RBgW9mwDm5aHcSbWgnx0jAcU7egqhB9&#10;umvbrmsLLYVLqJK+czwN/eg2LM+QfRfN96btWOJjw3X4y2EwEhPzYpvFEWdAXHUr1OrLhPp+GRQx&#10;66oigUmh+lKob6+DVNF1RhxNDRop0UqIU8ny82WQLeLTsszXyziIsCSd+MPCOx/QQwVl7JWv67iu&#10;kJOvW0JOrZR1B10kYoNaNIeUUjAqyqp+HecrhRpjNU7TpKiIt2AUXL+pakEtqeh1ladJNE3SlB/K&#10;xew8LRUwPFan/NNMsEWWZkSc5fSZGFG8wRIxB/XRYtmG/vZ1w9LODH8wdTx3YE0te+C7mjfQdP/M&#10;dzTLtybTf2iBujVaJlEUZ2+SLJb2rFuHqbbxLMIS2aKV9Vj1bcNm3rdWX3WZ1PjnLiZhwFkE7oIR&#10;6fOiaddBkor2cHvFrAawLf+zIFj7pHCB2Vke3UD5ZQ7VwAzge9FY5uVHVVnDj43V6q+roIxVJf01&#10;A4CgerKmmh8s2zXwUHZ7Zt2eIAsx1FitVUU0z2vhLK+KMlksMZPOssjyUxj1PGEsECDFqhqowqye&#10;yb4s39GlhbHKdZ0tpjGY8+xdCekfbjG2DS8IqzB96XVai7Etu3FK95tLCuSxjHpspUV8MEozAphu&#10;uPBnhJFHQZhS3xRwulUdB2m9BCjQXgENMfbnVRzR4oNRg8ADaOEX7rFLzb/wLjxrYBnOxcDSJpPB&#10;6fTcGjhTeO6JOTk/n+jbdknW/uV2SSy0cuzYkHBBWPJBNkReh6DxrHA1duDKG9hnwtXzTKCfnLir&#10;mUKxEq54z97dttjz93v3I1yPcM0Wd0cv8K7mDlwZZg+BqzJH9PCL3DeayM/1TafHz3p+42ZtkJCF&#10;9sYlXxu5XUcqFnp0lHxoe9BhpBd5iOLFceQPHOIQFqcxwmd2Zg38njp89iwb6KdgwNZ3vKvhIq5n&#10;/+pyQN8P0hKLPzga2NnWvtGNtz9K6Qv2e3fo/0WMv0pqpDDSZDVWcTDFj9iJHy3grzezDfwLoX5v&#10;7J8hySIj/zbqbyN+NES0j8ahkX5VUKQ//RYifWwMn3oEPuI/k0doEw+WI7XcxluG2exbjrZn3zq6&#10;BKQJji7hS3IA5BJE0o58zdEzIJgUnqHJsrEFPpNTcD1XHMIsy29cv3QK1EFRAv6LAFEmQGXu7DEy&#10;bLzlyChka28W6YUnzl9xkHJMUdHlQ28oi1SrgOclIeMs3yCS5aRrB6JKvUGHPCc9VUrY95APEAku&#10;k/P7IgKjxLtNmUFCq+1INPXA9biBHTewNoXIjm0r7c5ndgBd/r8rid1uYG36a29o+52ltdvbuI7P&#10;aG7k2rug5/EZnuUJn3F73SY3uKPPeNCl1zHofZSgt81BHn1G56oZydr2svm0DBFi+PJwcN9dc1Ug&#10;Q0VhBznyTjzygFszjy4ZOKhwRKTbCSo03HdQUGHp23fxwSi8ErfMlPSSV2Won4iay99F1MRMrxGW&#10;zFcpqjJ+Hii4rdY0Bb+0XKKWRIi09xNhLXuJLtvpfhoqjmlpylqxTJSa7Mx42c4IOtPxPEdZiv+7&#10;hO2sILRMzbD7RkS2USwPhIZlWkbfiJD2LSFLpGeNSEnsEHbWiKRlK+1gCbGzSMNN1mgALWSJUGsi&#10;LieLvKLiC5IP9An2eecfgYo00UMM3omYLRbz3U8sQHQpgcLE4qNmRRR47hbylMhpjdWZEHoR1MQI&#10;LYiadPcpdKcskcYlJUEguIEcqyJRhn2svKLSpbcfJJur/Dq+zHmEmotNTBNmBSbE54LpW6LwapaE&#10;Z/HH7ieG4QkhmYZnNoUXBQ8mXhuuiWQRS3vrNWlSSnVr2LsmEUP5jkhAg1+egJ9ptQ1cxVu2Gmbi&#10;8PGxREMwvjVUI07MsDv1bY+YroHHXkY63xm2zid3yY2FSiBxtjZMkHVFxobELLGl3CE2IIcwcC8W&#10;qrrMP+CyHMI8QoFBfxfU/vNQoBKGLQNlSyMz6UJV0oRpXsUCvQJADZLYsZA/6mxcbRGCLOZ4jmwL&#10;b6+Nm6NIvKmR+oq1GFtpp63SqAdfCUHA4EnImsKRY+HTnYWFFurfZFZJJD2RvgFotyI4VBQ9VWmh&#10;6zZnQl/jTNZtyGfotrwcpZYwpJ5M0gGlhUcL21Ma9h1aGM4pXBDNGaameJsqrrvPfJq5LTE/+RcA&#10;AP//AwBQSwMEFAAGAAgAAAAhAG4rJLzjAAAADAEAAA8AAABkcnMvZG93bnJldi54bWxMj8FuwjAQ&#10;RO+V+g/WVuoNnGDS0jQbhFDbE0IqVELcTLwkEbEdxSYJf19zao+rfZp5ky1H3bCeOldbgxBPI2Bk&#10;CqtqUyL87D8nC2DOS6NkYw0h3MjBMn98yGSq7GC+qd/5koUQ41KJUHnfppy7oiIt3dS2ZMLvbDst&#10;fTi7kqtODiFcN3wWRS9cy9qEhkq2tK6ouOyuGuFrkMNKxB/95nJe3477ZHvYxIT4/DSu3oF5Gv0f&#10;DHf9oA55cDrZq1GONQiv88VbQBEmQoRRdyKOEgHshDCbiwR4nvH/I/JfAAAA//8DAFBLAQItABQA&#10;BgAIAAAAIQC2gziS/gAAAOEBAAATAAAAAAAAAAAAAAAAAAAAAABbQ29udGVudF9UeXBlc10ueG1s&#10;UEsBAi0AFAAGAAgAAAAhADj9If/WAAAAlAEAAAsAAAAAAAAAAAAAAAAALwEAAF9yZWxzLy5yZWxz&#10;UEsBAi0AFAAGAAgAAAAhAMeHJZSwBwAAqi4AAA4AAAAAAAAAAAAAAAAALgIAAGRycy9lMm9Eb2Mu&#10;eG1sUEsBAi0AFAAGAAgAAAAhAG4rJLzjAAAADAEAAA8AAAAAAAAAAAAAAAAACgoAAGRycy9kb3du&#10;cmV2LnhtbFBLBQYAAAAABAAEAPMAAAAaCwAAAAA=&#10;">
                <v:oval id="Oval 110" o:spid="_x0000_s1027" style="position:absolute;left:7677;top:2914;width:2167;height:2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t7pwAAAANsAAAAPAAAAZHJzL2Rvd25yZXYueG1sRE9NawIx&#10;EL0X/A9hhF6KZlvB2q1RSlvBq1Y8j5vpbuhmsiTpmv33RhC8zeN9znKdbCt68sE4VvA8LUAQV04b&#10;rhUcfjaTBYgQkTW2jknBQAHWq9HDEkvtzryjfh9rkUM4lKigibErpQxVQxbD1HXEmft13mLM0NdS&#10;ezzncNvKl6KYS4uGc0ODHX02VP3t/62C/uCPyQ/GvHbDLJ2+Zt/2CQulHsfp4x1EpBTv4pt7q/P8&#10;N7j+kg+QqwsAAAD//wMAUEsBAi0AFAAGAAgAAAAhANvh9svuAAAAhQEAABMAAAAAAAAAAAAAAAAA&#10;AAAAAFtDb250ZW50X1R5cGVzXS54bWxQSwECLQAUAAYACAAAACEAWvQsW78AAAAVAQAACwAAAAAA&#10;AAAAAAAAAAAfAQAAX3JlbHMvLnJlbHNQSwECLQAUAAYACAAAACEABcbe6cAAAADbAAAADwAAAAAA&#10;AAAAAAAAAAAHAgAAZHJzL2Rvd25yZXYueG1sUEsFBgAAAAADAAMAtwAAAPQCAAAAAA==&#10;" stroked="f"/>
                <v:line id="Line 111" o:spid="_x0000_s1028" style="position:absolute;visibility:visible;mso-wrap-style:square" from="7558,3975" to="10103,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e3uxgAAAN0AAAAPAAAAZHJzL2Rvd25yZXYueG1sRI9Ba8JA&#10;FITvBf/D8oReRDdKiRpdxYqlpTej4PWZfSbB7Ns0uzWpv74rFHocZuYbZrnuTCVu1LjSsoLxKAJB&#10;nFldcq7geHgbzkA4j6yxskwKfsjBetV7WmKibct7uqU+FwHCLkEFhfd1IqXLCjLoRrYmDt7FNgZ9&#10;kE0udYNtgJtKTqIolgZLDgsF1rQtKLum30bB6353d3w6R93gs8X0XX5NB7tYqed+t1mA8NT5//Bf&#10;+0MreJnHY3i8CU9Arn4BAAD//wMAUEsBAi0AFAAGAAgAAAAhANvh9svuAAAAhQEAABMAAAAAAAAA&#10;AAAAAAAAAAAAAFtDb250ZW50X1R5cGVzXS54bWxQSwECLQAUAAYACAAAACEAWvQsW78AAAAVAQAA&#10;CwAAAAAAAAAAAAAAAAAfAQAAX3JlbHMvLnJlbHNQSwECLQAUAAYACAAAACEAOmnt7sYAAADdAAAA&#10;DwAAAAAAAAAAAAAAAAAHAgAAZHJzL2Rvd25yZXYueG1sUEsFBgAAAAADAAMAtwAAAPoCAAAAAA==&#10;" strokeweight="1pt">
                  <v:stroke startarrow="classic" startarrowwidth="narrow" endarrow="classic" endarrowwidth="narrow"/>
                </v:line>
                <v:line id="Line 112" o:spid="_x0000_s1029" style="position:absolute;visibility:visible;mso-wrap-style:square" from="8831,2703" to="8832,5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3OZxgAAAN0AAAAPAAAAZHJzL2Rvd25yZXYueG1sRI9Ba8JA&#10;FITvBf/D8gpepG4qEtvoKrYoFm9Gwetr9pmEZt+m2dVEf31XKHgcZuYbZrboTCUu1LjSsoLXYQSC&#10;OLO65FzBYb9+eQPhPLLGyjIpuJKDxbz3NMNE25Z3dEl9LgKEXYIKCu/rREqXFWTQDW1NHLyTbQz6&#10;IJtc6gbbADeVHEVRLA2WHBYKrOmzoOwnPRsFH7vVzfHxO+oG2xbTjfydDFaxUv3nbjkF4anzj/B/&#10;+0srGL/HI7i/CU9Azv8AAAD//wMAUEsBAi0AFAAGAAgAAAAhANvh9svuAAAAhQEAABMAAAAAAAAA&#10;AAAAAAAAAAAAAFtDb250ZW50X1R5cGVzXS54bWxQSwECLQAUAAYACAAAACEAWvQsW78AAAAVAQAA&#10;CwAAAAAAAAAAAAAAAAAfAQAAX3JlbHMvLnJlbHNQSwECLQAUAAYACAAAACEAyrtzmcYAAADdAAAA&#10;DwAAAAAAAAAAAAAAAAAHAgAAZHJzL2Rvd25yZXYueG1sUEsFBgAAAAADAAMAtwAAAPoCAAAAAA==&#10;" strokeweight="1pt">
                  <v:stroke startarrow="classic" startarrowwidth="narrow" endarrow="classic" endarrowwidth="narrow"/>
                </v:line>
                <v:line id="Line 113" o:spid="_x0000_s1030" style="position:absolute;flip:x;visibility:visible;mso-wrap-style:square" from="7936,3975" to="8831,4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4S9xwAAAN0AAAAPAAAAZHJzL2Rvd25yZXYueG1sRI9La8JA&#10;FIX3Bf/DcIVuSp3YllBjRhFBEKGLqqDuLpnbPJq5EzKTR/99p1BweTiPj5OuR1OLnlpXWlYwn0Ug&#10;iDOrS84VnE+753cQziNrrC2Tgh9ysF5NHlJMtB34k/qjz0UYYZeggsL7JpHSZQUZdDPbEAfvy7YG&#10;fZBtLnWLQxg3tXyJolgaLDkQCmxoW1D2fexMgFTb/PZRUXZZXJrDEM+fhuu1U+pxOm6WIDyN/h7+&#10;b++1grdF/Ap/b8ITkKtfAAAA//8DAFBLAQItABQABgAIAAAAIQDb4fbL7gAAAIUBAAATAAAAAAAA&#10;AAAAAAAAAAAAAABbQ29udGVudF9UeXBlc10ueG1sUEsBAi0AFAAGAAgAAAAhAFr0LFu/AAAAFQEA&#10;AAsAAAAAAAAAAAAAAAAAHwEAAF9yZWxzLy5yZWxzUEsBAi0AFAAGAAgAAAAhAFO7hL3HAAAA3QAA&#10;AA8AAAAAAAAAAAAAAAAABwIAAGRycy9kb3ducmV2LnhtbFBLBQYAAAAAAwADALcAAAD7AgAAAAA=&#10;" strokeweight="1pt"/>
                <v:rect id="Rectangle 114" o:spid="_x0000_s1031" style="position:absolute;left:8453;top:3513;width:279;height:2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47/wwAAAN0AAAAPAAAAZHJzL2Rvd25yZXYueG1sRI/NigIx&#10;EITvgu8QWtibZhQRHY2yCIK77MXRB2gmPT9s0hmS6IxvvxGEPRZV9RW1OwzWiAf50DpWMJ9lIIhL&#10;p1uuFdyup+kaRIjIGo1jUvCkAIf9eLTDXLueL/QoYi0ShEOOCpoYu1zKUDZkMcxcR5y8ynmLMUlf&#10;S+2xT3Br5CLLVtJiy2mhwY6ODZW/xd0qkNfi1K8L4zP3vah+zNf5UpFT6mMyfG5BRBrif/jdPmsF&#10;y81qCa836QnI/R8AAAD//wMAUEsBAi0AFAAGAAgAAAAhANvh9svuAAAAhQEAABMAAAAAAAAAAAAA&#10;AAAAAAAAAFtDb250ZW50X1R5cGVzXS54bWxQSwECLQAUAAYACAAAACEAWvQsW78AAAAVAQAACwAA&#10;AAAAAAAAAAAAAAAfAQAAX3JlbHMvLnJlbHNQSwECLQAUAAYACAAAACEAq2uO/8MAAADdAAAADwAA&#10;AAAAAAAAAAAAAAAHAgAAZHJzL2Rvd25yZXYueG1sUEsFBgAAAAADAAMAtwAAAPcCAAAAAA==&#10;" filled="f" stroked="f">
                  <v:textbox style="mso-fit-shape-to-text:t" inset="0,0,0,0">
                    <w:txbxContent>
                      <w:p w:rsidR="00D141D6" w:rsidRDefault="00D141D6" w:rsidP="00D141D6">
                        <w:r w:rsidRPr="00234861">
                          <w:rPr>
                            <w:color w:val="000000"/>
                            <w:position w:val="-6"/>
                            <w:sz w:val="18"/>
                            <w:szCs w:val="18"/>
                          </w:rPr>
                          <w:object w:dxaOrig="200" w:dyaOrig="280">
                            <v:shape id="_x0000_i1057" type="#_x0000_t75" style="width:9pt;height:13.5pt" o:ole="">
                              <v:imagedata r:id="rId72" o:title=""/>
                            </v:shape>
                            <o:OLEObject Type="Embed" ProgID="Equation.DSMT4" ShapeID="_x0000_i1057" DrawAspect="Content" ObjectID="_1618916489" r:id="rId77"/>
                          </w:object>
                        </w:r>
                        <w:r>
                          <w:rPr>
                            <w:color w:val="000000"/>
                            <w:sz w:val="18"/>
                            <w:szCs w:val="18"/>
                          </w:rPr>
                          <w:t>ß</w:t>
                        </w:r>
                      </w:p>
                    </w:txbxContent>
                  </v:textbox>
                </v:rect>
                <v:rect id="Rectangle 115" o:spid="_x0000_s1032" style="position:absolute;left:6800;top:4600;width:1235;height:6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ytkwwAAAN0AAAAPAAAAZHJzL2Rvd25yZXYueG1sRI/dagIx&#10;FITvC75DOIJ3NVupoqtRRBC09MbVBzhszv7Q5GRJUnd9e1MQejnMzDfMZjdYI+7kQ+tYwcc0A0Fc&#10;Ot1yreB2Pb4vQYSIrNE4JgUPCrDbjt42mGvX84XuRaxFgnDIUUETY5dLGcqGLIap64iTVzlvMSbp&#10;a6k99glujZxl2UJabDktNNjRoaHyp/i1CuS1OPbLwvjMfc2qb3M+XSpySk3Gw34NItIQ/8Ov9kkr&#10;+Fwt5vD3Jj0BuX0CAAD//wMAUEsBAi0AFAAGAAgAAAAhANvh9svuAAAAhQEAABMAAAAAAAAAAAAA&#10;AAAAAAAAAFtDb250ZW50X1R5cGVzXS54bWxQSwECLQAUAAYACAAAACEAWvQsW78AAAAVAQAACwAA&#10;AAAAAAAAAAAAAAAfAQAAX3JlbHMvLnJlbHNQSwECLQAUAAYACAAAACEAxCcrZMMAAADdAAAADwAA&#10;AAAAAAAAAAAAAAAHAgAAZHJzL2Rvd25yZXYueG1sUEsFBgAAAAADAAMAtwAAAPcCAAAAAA==&#10;" filled="f" stroked="f">
                  <v:textbox style="mso-fit-shape-to-text:t" inset="0,0,0,0">
                    <w:txbxContent>
                      <w:p w:rsidR="00D141D6" w:rsidRDefault="00D141D6" w:rsidP="00D141D6">
                        <w:r>
                          <w:rPr>
                            <w:i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  <w:r w:rsidRPr="00A832C1">
                          <w:rPr>
                            <w:color w:val="000000"/>
                            <w:position w:val="-14"/>
                            <w:sz w:val="18"/>
                            <w:szCs w:val="18"/>
                          </w:rPr>
                          <w:object w:dxaOrig="1140" w:dyaOrig="460">
                            <v:shape id="_x0000_i1059" type="#_x0000_t75" style="width:57pt;height:30pt" o:ole="">
                              <v:imagedata r:id="rId75" o:title=""/>
                            </v:shape>
                            <o:OLEObject Type="Embed" ProgID="Equation.DSMT4" ShapeID="_x0000_i1059" DrawAspect="Content" ObjectID="_1618916490" r:id="rId78"/>
                          </w:object>
                        </w:r>
                      </w:p>
                    </w:txbxContent>
                  </v:textbox>
                </v:rect>
                <v:oval id="Oval 116" o:spid="_x0000_s1033" style="position:absolute;left:7871;top:4490;width:71;height: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7RGxAAAAN0AAAAPAAAAZHJzL2Rvd25yZXYueG1sRI9Ba8JA&#10;FITvQv/D8gq9SN1YNNjUVSSgeDX10ONr9jUJzb4Nu6tJ/r0rCB6HmfmGWW8H04orOd9YVjCfJSCI&#10;S6sbrhScv/fvKxA+IGtsLZOCkTxsNy+TNWba9nyiaxEqESHsM1RQh9BlUvqyJoN+Zjvi6P1ZZzBE&#10;6SqpHfYRblr5kSSpNNhwXKixo7ym8r+4GAVu2o35eMz3818+FMt+pX/Ss1bq7XXYfYEINIRn+NE+&#10;agWLzzSF+5v4BOTmBgAA//8DAFBLAQItABQABgAIAAAAIQDb4fbL7gAAAIUBAAATAAAAAAAAAAAA&#10;AAAAAAAAAABbQ29udGVudF9UeXBlc10ueG1sUEsBAi0AFAAGAAgAAAAhAFr0LFu/AAAAFQEAAAsA&#10;AAAAAAAAAAAAAAAAHwEAAF9yZWxzLy5yZWxzUEsBAi0AFAAGAAgAAAAhANmftEbEAAAA3QAAAA8A&#10;AAAAAAAAAAAAAAAABwIAAGRycy9kb3ducmV2LnhtbFBLBQYAAAAAAwADALcAAAD4AgAAAAA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7" o:spid="_x0000_s1034" type="#_x0000_t202" style="position:absolute;left:9844;top:3938;width:520;height: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stixQAAAN0AAAAPAAAAZHJzL2Rvd25yZXYueG1sRI9Pa8JA&#10;FMTvgt9heUJvutvinxpdpbQUelKMVfD2yD6T0OzbkN2a+O1dQfA4zMxvmOW6s5W4UONLxxpeRwoE&#10;ceZMybmG3/338B2ED8gGK8ek4Uoe1qt+b4mJcS3v6JKGXEQI+wQ1FCHUiZQ+K8iiH7maOHpn11gM&#10;UTa5NA22EW4r+abUVFosOS4UWNNnQdlf+m81HDbn03GstvmXndSt65RkO5davwy6jwWIQF14hh/t&#10;H6NhPJ/O4P4mPgG5ugEAAP//AwBQSwECLQAUAAYACAAAACEA2+H2y+4AAACFAQAAEwAAAAAAAAAA&#10;AAAAAAAAAAAAW0NvbnRlbnRfVHlwZXNdLnhtbFBLAQItABQABgAIAAAAIQBa9CxbvwAAABUBAAAL&#10;AAAAAAAAAAAAAAAAAB8BAABfcmVscy8ucmVsc1BLAQItABQABgAIAAAAIQApXstixQAAAN0AAAAP&#10;AAAAAAAAAAAAAAAAAAcCAABkcnMvZG93bnJldi54bWxQSwUGAAAAAAMAAwC3AAAA+QIAAAAA&#10;" filled="f" stroked="f">
                  <v:textbox>
                    <w:txbxContent>
                      <w:p w:rsidR="00D141D6" w:rsidRPr="00A832C1" w:rsidRDefault="00D141D6" w:rsidP="00D141D6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8" o:spid="_x0000_s1035" type="#_x0000_t202" style="position:absolute;left:8484;top:2482;width:520;height: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8QwQAAAN0AAAAPAAAAZHJzL2Rvd25yZXYueG1sRE/LisIw&#10;FN0L/kO4wuw0cXBEq1HEQZiVg/UB7i7NtS02N6WJtv79ZDHg8nDey3VnK/GkxpeONYxHCgRx5kzJ&#10;uYbTcTecgfAB2WDlmDS8yMN61e8tMTGu5QM905CLGMI+QQ1FCHUipc8KsuhHriaO3M01FkOETS5N&#10;g20Mt5X8VGoqLZYcGwqsaVtQdk8fVsN5f7teJuo3/7Zfdes6JdnOpdYfg26zABGoC2/xv/vHaJjM&#10;p3FufBOfgFz9AQAA//8DAFBLAQItABQABgAIAAAAIQDb4fbL7gAAAIUBAAATAAAAAAAAAAAAAAAA&#10;AAAAAABbQ29udGVudF9UeXBlc10ueG1sUEsBAi0AFAAGAAgAAAAhAFr0LFu/AAAAFQEAAAsAAAAA&#10;AAAAAAAAAAAAHwEAAF9yZWxzLy5yZWxzUEsBAi0AFAAGAAgAAAAhAFjBXxDBAAAA3QAAAA8AAAAA&#10;AAAAAAAAAAAABwIAAGRycy9kb3ducmV2LnhtbFBLBQYAAAAAAwADALcAAAD1AgAAAAA=&#10;" filled="f" stroked="f">
                  <v:textbox>
                    <w:txbxContent>
                      <w:p w:rsidR="00D141D6" w:rsidRPr="00A832C1" w:rsidRDefault="00D141D6" w:rsidP="00D141D6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Arc 119" o:spid="_x0000_s1036" style="position:absolute;left:8544;top:3671;width:502;height:415;visibility:visible;mso-wrap-style:square;v-text-anchor:top" coordsize="43200,36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IzjxgAAAN0AAAAPAAAAZHJzL2Rvd25yZXYueG1sRI9BSwMx&#10;FITvgv8hPMGbzWrL4q5NSykUCqWIq+j1sXlNlm5eliS2W399Iwgeh5n5hpkvR9eLE4XYeVbwOClA&#10;ELded2wUfLxvHp5BxISssfdMCi4UYbm4vZljrf2Z3+jUJCMyhGONCmxKQy1lbC05jBM/EGfv4IPD&#10;lGUwUgc8Z7jr5VNRlNJhx3nB4kBrS+2x+XYKjnZnTLv5+Xqd7j4be5lV4VDulbq/G1cvIBKN6T/8&#10;195qBbOqrOD3TX4CcnEFAAD//wMAUEsBAi0AFAAGAAgAAAAhANvh9svuAAAAhQEAABMAAAAAAAAA&#10;AAAAAAAAAAAAAFtDb250ZW50X1R5cGVzXS54bWxQSwECLQAUAAYACAAAACEAWvQsW78AAAAVAQAA&#10;CwAAAAAAAAAAAAAAAAAfAQAAX3JlbHMvLnJlbHNQSwECLQAUAAYACAAAACEA6iyM48YAAADdAAAA&#10;DwAAAAAAAAAAAAAAAAAHAgAAZHJzL2Rvd25yZXYueG1sUEsFBgAAAAADAAMAtwAAAPoCAAAAAA==&#10;" path="m6339,36886nfc2280,32834,,27335,,21600,,9670,9670,,21600,,33529,,43200,9670,43200,21600v,916,-59,1832,-175,2742em6339,36886nsc2280,32834,,27335,,21600,,9670,9670,,21600,,33529,,43200,9670,43200,21600v,916,-59,1832,-175,2742l21600,21600,6339,36886xe" filled="f">
                  <v:path arrowok="t" o:extrusionok="f" o:connecttype="custom" o:connectlocs="74,415;500,274;251,243" o:connectangles="0,0,0"/>
                  <o:lock v:ext="edit" aspectratio="t"/>
                </v:shape>
                <v:oval id="Oval 120" o:spid="_x0000_s1037" style="position:absolute;left:7774;top:2907;width:2159;height:2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bAOwgAAAN0AAAAPAAAAZHJzL2Rvd25yZXYueG1sRE/LagIx&#10;FN0L/YdwC26kZhTRdmoUEYQuCvX1AdfJbWbq5GZMojP+vVkUXB7Oe77sbC1u5EPlWMFomIEgLpyu&#10;2Cg4HjZv7yBCRNZYOyYFdwqwXLz05phr1/KObvtoRArhkKOCMsYmlzIUJVkMQ9cQJ+7XeYsxQW+k&#10;9timcFvLcZZNpcWKU0OJDa1LKs77q1VwOh1dJy/+ZzswZ4+Tv7Yx31ul+q/d6hNEpC4+xf/uL61g&#10;8jFL+9Ob9ATk4gEAAP//AwBQSwECLQAUAAYACAAAACEA2+H2y+4AAACFAQAAEwAAAAAAAAAAAAAA&#10;AAAAAAAAW0NvbnRlbnRfVHlwZXNdLnhtbFBLAQItABQABgAIAAAAIQBa9CxbvwAAABUBAAALAAAA&#10;AAAAAAAAAAAAAB8BAABfcmVscy8ucmVsc1BLAQItABQABgAIAAAAIQC4BbAOwgAAAN0AAAAPAAAA&#10;AAAAAAAAAAAAAAcCAABkcnMvZG93bnJldi54bWxQSwUGAAAAAAMAAwC3AAAA9gIAAAAA&#10;" filled="f"/>
                <w10:wrap type="square"/>
              </v:group>
            </w:pict>
          </mc:Fallback>
        </mc:AlternateContent>
      </w:r>
      <w:r w:rsidRPr="00601359">
        <w:rPr>
          <w:szCs w:val="26"/>
        </w:rPr>
        <w:t>What is cos</w:t>
      </w:r>
      <w:r w:rsidRPr="00D01A86">
        <w:rPr>
          <w:position w:val="-6"/>
        </w:rPr>
        <w:object w:dxaOrig="200" w:dyaOrig="280">
          <v:shape id="_x0000_i1060" type="#_x0000_t75" style="width:9pt;height:13.5pt" o:ole="">
            <v:imagedata r:id="rId72" o:title=""/>
          </v:shape>
          <o:OLEObject Type="Embed" ProgID="Equation.DSMT4" ShapeID="_x0000_i1060" DrawAspect="Content" ObjectID="_1618916486" r:id="rId79"/>
        </w:object>
      </w:r>
      <w:r w:rsidRPr="00601359">
        <w:rPr>
          <w:szCs w:val="26"/>
        </w:rPr>
        <w:t xml:space="preserve">?  Explain what it means in terms of the </w:t>
      </w:r>
      <w:r>
        <w:rPr>
          <w:szCs w:val="26"/>
        </w:rPr>
        <w:t>sun</w:t>
      </w:r>
      <w:r w:rsidRPr="00601359">
        <w:rPr>
          <w:szCs w:val="26"/>
        </w:rPr>
        <w:t xml:space="preserve">. </w:t>
      </w:r>
    </w:p>
    <w:p w:rsidR="00D141D6" w:rsidRDefault="00D141D6" w:rsidP="00D141D6">
      <w:pPr>
        <w:pStyle w:val="ListParagraph"/>
        <w:ind w:left="1440"/>
      </w:pPr>
    </w:p>
    <w:p w:rsidR="00D141D6" w:rsidRPr="00601359" w:rsidRDefault="00D141D6" w:rsidP="00D141D6">
      <w:pPr>
        <w:pStyle w:val="ListParagraph"/>
        <w:ind w:left="1440"/>
      </w:pPr>
    </w:p>
    <w:p w:rsidR="00D141D6" w:rsidRPr="00601359" w:rsidRDefault="00D141D6" w:rsidP="00D141D6">
      <w:pPr>
        <w:pStyle w:val="ListParagraph"/>
        <w:numPr>
          <w:ilvl w:val="1"/>
          <w:numId w:val="2"/>
        </w:numPr>
      </w:pPr>
      <w:r w:rsidRPr="00601359">
        <w:rPr>
          <w:szCs w:val="26"/>
        </w:rPr>
        <w:t>What is sin</w:t>
      </w:r>
      <w:r w:rsidRPr="00D01A86">
        <w:rPr>
          <w:position w:val="-6"/>
        </w:rPr>
        <w:object w:dxaOrig="200" w:dyaOrig="280">
          <v:shape id="_x0000_i1061" type="#_x0000_t75" style="width:9pt;height:13.5pt" o:ole="">
            <v:imagedata r:id="rId72" o:title=""/>
          </v:shape>
          <o:OLEObject Type="Embed" ProgID="Equation.DSMT4" ShapeID="_x0000_i1061" DrawAspect="Content" ObjectID="_1618916487" r:id="rId80"/>
        </w:object>
      </w:r>
      <w:r w:rsidRPr="00601359">
        <w:rPr>
          <w:szCs w:val="26"/>
        </w:rPr>
        <w:t xml:space="preserve">?  Explain what it means in terms of the </w:t>
      </w:r>
      <w:r>
        <w:rPr>
          <w:szCs w:val="26"/>
        </w:rPr>
        <w:t>sun</w:t>
      </w:r>
      <w:r w:rsidRPr="00601359">
        <w:rPr>
          <w:szCs w:val="26"/>
        </w:rPr>
        <w:t>.</w:t>
      </w:r>
    </w:p>
    <w:p w:rsidR="00D141D6" w:rsidRDefault="00D141D6" w:rsidP="00D141D6"/>
    <w:p w:rsidR="00D141D6" w:rsidRPr="00601359" w:rsidRDefault="00D141D6" w:rsidP="00D141D6">
      <w:pPr>
        <w:pStyle w:val="ListParagraph"/>
        <w:ind w:left="1440"/>
      </w:pPr>
    </w:p>
    <w:p w:rsidR="00D141D6" w:rsidRPr="00805909" w:rsidRDefault="00D141D6" w:rsidP="00D141D6">
      <w:pPr>
        <w:pStyle w:val="ListParagraph"/>
        <w:numPr>
          <w:ilvl w:val="1"/>
          <w:numId w:val="2"/>
        </w:numPr>
      </w:pPr>
      <w:r w:rsidRPr="00D01A86">
        <w:t xml:space="preserve">What is the measure of </w:t>
      </w:r>
      <w:proofErr w:type="gramStart"/>
      <w:r w:rsidRPr="00D01A86">
        <w:t xml:space="preserve">angle </w:t>
      </w:r>
      <w:proofErr w:type="gramEnd"/>
      <w:r w:rsidRPr="00D01A86">
        <w:rPr>
          <w:position w:val="-6"/>
        </w:rPr>
        <w:object w:dxaOrig="200" w:dyaOrig="280">
          <v:shape id="_x0000_i1062" type="#_x0000_t75" style="width:9pt;height:13.5pt" o:ole="">
            <v:imagedata r:id="rId72" o:title=""/>
          </v:shape>
          <o:OLEObject Type="Embed" ProgID="Equation.DSMT4" ShapeID="_x0000_i1062" DrawAspect="Content" ObjectID="_1618916488" r:id="rId81"/>
        </w:object>
      </w:r>
      <w:r w:rsidRPr="00D01A86">
        <w:t xml:space="preserve">?  Give your answer in radians </w:t>
      </w:r>
      <w:r w:rsidRPr="00601359">
        <w:rPr>
          <w:i/>
        </w:rPr>
        <w:t>and</w:t>
      </w:r>
      <w:r w:rsidRPr="00D01A86">
        <w:t xml:space="preserve"> degrees</w:t>
      </w:r>
      <w:r w:rsidRPr="00805909">
        <w:t>.</w:t>
      </w:r>
      <w:r w:rsidRPr="00D01A86">
        <w:rPr>
          <w:noProof/>
        </w:rPr>
        <w:t xml:space="preserve"> </w:t>
      </w:r>
    </w:p>
    <w:p w:rsidR="00D141D6" w:rsidRDefault="00D141D6" w:rsidP="00D141D6"/>
    <w:p w:rsidR="00D141D6" w:rsidRDefault="00D141D6" w:rsidP="00D141D6"/>
    <w:p w:rsidR="00D141D6" w:rsidRDefault="00D141D6" w:rsidP="00D141D6"/>
    <w:p w:rsidR="00D141D6" w:rsidRDefault="00D141D6" w:rsidP="00D141D6"/>
    <w:p w:rsidR="00D141D6" w:rsidRDefault="00D141D6" w:rsidP="00D141D6">
      <w:pPr>
        <w:rPr>
          <w:rFonts w:eastAsiaTheme="minorEastAsia"/>
        </w:rPr>
      </w:pPr>
      <w:r>
        <w:t xml:space="preserve">Solve for </w:t>
      </w: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 using simplification and your unit circle.</w:t>
      </w: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pStyle w:val="ListParagraph"/>
        <w:numPr>
          <w:ilvl w:val="0"/>
          <w:numId w:val="3"/>
        </w:numPr>
        <w:rPr>
          <w:rFonts w:ascii="Cambria Math" w:hAnsi="Cambria Math"/>
          <w:oMath/>
        </w:rPr>
        <w:sectPr w:rsidR="00D141D6" w:rsidSect="00C36C9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141D6" w:rsidRPr="00074B7A" w:rsidRDefault="00D141D6" w:rsidP="00D141D6">
      <w:pPr>
        <w:pStyle w:val="ListParagraph"/>
        <w:numPr>
          <w:ilvl w:val="0"/>
          <w:numId w:val="3"/>
        </w:numPr>
      </w:pP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1</m:t>
        </m:r>
      </m:oMath>
    </w:p>
    <w:p w:rsidR="00D141D6" w:rsidRPr="00074B7A" w:rsidRDefault="00181F10" w:rsidP="00D141D6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cos</m:t>
        </m:r>
        <m:r>
          <w:rPr>
            <w:rFonts w:ascii="Cambria Math" w:hAnsi="Cambria Math"/>
          </w:rPr>
          <m:t>θ</m:t>
        </m:r>
        <m:r>
          <w:rPr>
            <w:rFonts w:ascii="Cambria Math" w:hAnsi="Cambria Math"/>
          </w:rPr>
          <m:t>-1</m:t>
        </m:r>
        <m:r>
          <w:rPr>
            <w:rFonts w:ascii="Cambria Math" w:hAnsi="Cambria Math"/>
          </w:rPr>
          <m:t>=-0.50</m:t>
        </m:r>
      </m:oMath>
    </w:p>
    <w:p w:rsidR="00D141D6" w:rsidRPr="00D141D6" w:rsidRDefault="00D141D6" w:rsidP="00D141D6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4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eastAsiaTheme="minorEastAsia" w:hAnsi="Cambria Math"/>
              </w:rPr>
              <m:t>θ=4</m:t>
            </m:r>
          </m:e>
        </m:func>
      </m:oMath>
    </w:p>
    <w:p w:rsidR="00D141D6" w:rsidRDefault="00D141D6" w:rsidP="00D141D6">
      <w:pPr>
        <w:rPr>
          <w:rFonts w:eastAsiaTheme="minorEastAsia"/>
        </w:rPr>
        <w:sectPr w:rsidR="00D141D6" w:rsidSect="00D141D6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pStyle w:val="ListParagraph"/>
        <w:numPr>
          <w:ilvl w:val="0"/>
          <w:numId w:val="3"/>
        </w:numPr>
        <w:rPr>
          <w:rFonts w:eastAsiaTheme="minorEastAsia"/>
        </w:rPr>
      </w:pPr>
      <w:r>
        <w:rPr>
          <w:rFonts w:eastAsiaTheme="minorEastAsia"/>
        </w:rPr>
        <w:t xml:space="preserve">If angle </w:t>
      </w:r>
      <m:oMath>
        <m:r>
          <w:rPr>
            <w:rFonts w:ascii="Cambria Math" w:eastAsiaTheme="minorEastAsia" w:hAnsi="Cambria Math"/>
          </w:rPr>
          <m:t>θ</m:t>
        </m:r>
      </m:oMath>
      <w:r>
        <w:rPr>
          <w:rFonts w:eastAsiaTheme="minorEastAsia"/>
        </w:rPr>
        <w:t xml:space="preserve"> is in the third quadrant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eastAsiaTheme="minorEastAsia" w:hAnsi="Cambria Math"/>
              </w:rPr>
              <m:t>θ</m:t>
            </m:r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>, what is sine of that angle?</w:t>
      </w: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Pr="009356BC" w:rsidRDefault="00D141D6" w:rsidP="00D141D6">
      <w:pPr>
        <w:pStyle w:val="ListParagraph"/>
        <w:numPr>
          <w:ilvl w:val="0"/>
          <w:numId w:val="3"/>
        </w:numPr>
        <w:rPr>
          <w:rFonts w:eastAsiaTheme="minorEastAsia"/>
        </w:rPr>
      </w:pPr>
    </w:p>
    <w:p w:rsidR="00D141D6" w:rsidRDefault="00D141D6" w:rsidP="00D141D6">
      <w:pPr>
        <w:pStyle w:val="ListParagraph"/>
        <w:rPr>
          <w:rFonts w:eastAsiaTheme="minorEastAsia"/>
        </w:rPr>
      </w:pPr>
      <w:r>
        <w:rPr>
          <w:noProof/>
        </w:rPr>
        <w:drawing>
          <wp:inline distT="0" distB="0" distL="0" distR="0" wp14:anchorId="30E65596" wp14:editId="0F6E1890">
            <wp:extent cx="4371975" cy="2162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1D6" w:rsidRDefault="00D141D6" w:rsidP="00D141D6">
      <w:pPr>
        <w:pStyle w:val="ListParagraph"/>
        <w:rPr>
          <w:rFonts w:eastAsiaTheme="minorEastAsia"/>
        </w:rPr>
      </w:pPr>
    </w:p>
    <w:p w:rsidR="00182301" w:rsidRPr="00C36C9D" w:rsidRDefault="00182301" w:rsidP="00C36C9D"/>
    <w:sectPr w:rsidR="00182301" w:rsidRPr="00C36C9D" w:rsidSect="00D141D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1023A7"/>
    <w:multiLevelType w:val="hybridMultilevel"/>
    <w:tmpl w:val="EAAA3124"/>
    <w:lvl w:ilvl="0" w:tplc="A6FCBB7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D03EDA"/>
    <w:multiLevelType w:val="hybridMultilevel"/>
    <w:tmpl w:val="38961CD0"/>
    <w:lvl w:ilvl="0" w:tplc="9E04B0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2F7DB6"/>
    <w:multiLevelType w:val="hybridMultilevel"/>
    <w:tmpl w:val="38961CD0"/>
    <w:lvl w:ilvl="0" w:tplc="9E04B0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1102"/>
    <w:rsid w:val="00181F10"/>
    <w:rsid w:val="00182301"/>
    <w:rsid w:val="001B1102"/>
    <w:rsid w:val="00792972"/>
    <w:rsid w:val="00A17E1B"/>
    <w:rsid w:val="00C36C9D"/>
    <w:rsid w:val="00D141D6"/>
    <w:rsid w:val="00D30E4E"/>
    <w:rsid w:val="00D65D9D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E02427"/>
  <w15:docId w15:val="{B291D702-EF6B-4337-9D6F-142F5376E9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rebuchet MS" w:eastAsiaTheme="minorHAnsi" w:hAnsi="Trebuchet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11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1102"/>
    <w:pPr>
      <w:ind w:left="720"/>
      <w:contextualSpacing/>
    </w:pPr>
  </w:style>
  <w:style w:type="paragraph" w:customStyle="1" w:styleId="subproblems">
    <w:name w:val="subproblems"/>
    <w:basedOn w:val="Normal"/>
    <w:rsid w:val="001B1102"/>
    <w:pPr>
      <w:tabs>
        <w:tab w:val="left" w:pos="2160"/>
      </w:tabs>
      <w:overflowPunct w:val="0"/>
      <w:autoSpaceDE w:val="0"/>
      <w:autoSpaceDN w:val="0"/>
      <w:adjustRightInd w:val="0"/>
      <w:spacing w:before="160"/>
      <w:ind w:left="1620" w:hanging="540"/>
      <w:textAlignment w:val="baseline"/>
    </w:pPr>
    <w:rPr>
      <w:rFonts w:ascii="Times" w:eastAsia="Times New Roman" w:hAnsi="Times" w:cs="Times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11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1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76" Type="http://schemas.openxmlformats.org/officeDocument/2006/relationships/oleObject" Target="embeddings/oleObject33.bin"/><Relationship Id="rId84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7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6.bin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82" Type="http://schemas.openxmlformats.org/officeDocument/2006/relationships/image" Target="media/image40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png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5.png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8.wmf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png"/><Relationship Id="rId75" Type="http://schemas.openxmlformats.org/officeDocument/2006/relationships/image" Target="media/image39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40</TotalTime>
  <Pages>4</Pages>
  <Words>408</Words>
  <Characters>233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PS</Company>
  <LinksUpToDate>false</LinksUpToDate>
  <CharactersWithSpaces>2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Segraves</dc:creator>
  <cp:lastModifiedBy>Ian Maurer</cp:lastModifiedBy>
  <cp:revision>4</cp:revision>
  <cp:lastPrinted>2019-05-06T14:35:00Z</cp:lastPrinted>
  <dcterms:created xsi:type="dcterms:W3CDTF">2018-02-15T18:55:00Z</dcterms:created>
  <dcterms:modified xsi:type="dcterms:W3CDTF">2019-05-09T21:13:00Z</dcterms:modified>
</cp:coreProperties>
</file>